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6B7A" w:rsidRPr="00022EAD" w:rsidRDefault="0061461C">
      <w:pPr>
        <w:rPr>
          <w:lang w:val="en-CA"/>
        </w:rPr>
      </w:pPr>
      <w:r w:rsidRPr="00022EAD">
        <w:rPr>
          <w:rFonts w:hint="eastAsia"/>
        </w:rPr>
        <w:t>历年</w:t>
      </w:r>
      <w:r w:rsidRPr="00022EAD">
        <w:rPr>
          <w:rFonts w:hint="eastAsia"/>
        </w:rPr>
        <w:t>(95-10)</w:t>
      </w:r>
      <w:r w:rsidRPr="00022EAD">
        <w:rPr>
          <w:rFonts w:hint="eastAsia"/>
        </w:rPr>
        <w:t>年全国数学竞赛</w:t>
      </w:r>
      <w:r w:rsidRPr="00022EAD">
        <w:rPr>
          <w:rFonts w:hint="eastAsia"/>
        </w:rPr>
        <w:t>(</w:t>
      </w:r>
      <w:r w:rsidRPr="00022EAD">
        <w:rPr>
          <w:rFonts w:hint="eastAsia"/>
        </w:rPr>
        <w:t>联赛</w:t>
      </w:r>
      <w:r w:rsidRPr="00022EAD">
        <w:rPr>
          <w:rFonts w:hint="eastAsia"/>
        </w:rPr>
        <w:t>)</w:t>
      </w:r>
      <w:r w:rsidRPr="00022EAD">
        <w:rPr>
          <w:rFonts w:hint="eastAsia"/>
        </w:rPr>
        <w:t>分类题型详解</w:t>
      </w:r>
      <w:r w:rsidR="00022EAD">
        <w:rPr>
          <w:rFonts w:hint="eastAsia"/>
        </w:rPr>
        <w:t xml:space="preserve"> </w:t>
      </w:r>
      <w:r w:rsidRPr="00022EAD">
        <w:rPr>
          <w:rFonts w:hint="eastAsia"/>
        </w:rPr>
        <w:t>-</w:t>
      </w:r>
      <w:r w:rsidR="00022EAD">
        <w:rPr>
          <w:rFonts w:hint="eastAsia"/>
        </w:rPr>
        <w:t xml:space="preserve"> </w:t>
      </w:r>
      <w:r w:rsidRPr="00022EAD">
        <w:rPr>
          <w:rFonts w:hint="eastAsia"/>
        </w:rPr>
        <w:t>几何</w:t>
      </w:r>
      <w:r w:rsidRPr="00022EAD">
        <w:rPr>
          <w:lang w:val="en-CA"/>
        </w:rPr>
        <w:t>(1)</w:t>
      </w:r>
    </w:p>
    <w:p w:rsidR="0061461C" w:rsidRPr="00022EAD" w:rsidRDefault="0061461C">
      <w:pPr>
        <w:rPr>
          <w:lang w:val="en-CA"/>
        </w:rPr>
      </w:pPr>
    </w:p>
    <w:p w:rsidR="0061461C" w:rsidRPr="00022EAD" w:rsidRDefault="0061461C">
      <w:pPr>
        <w:rPr>
          <w:lang w:val="en-CA"/>
        </w:rPr>
      </w:pPr>
      <w:r w:rsidRPr="00022EAD">
        <w:rPr>
          <w:rFonts w:hint="eastAsia"/>
          <w:lang w:val="en-CA"/>
        </w:rPr>
        <w:t>选择题</w:t>
      </w:r>
      <w:r w:rsidR="00022EAD">
        <w:rPr>
          <w:lang w:val="en-CA"/>
        </w:rPr>
        <w:t>(30</w:t>
      </w:r>
      <w:r w:rsidR="00022EAD">
        <w:rPr>
          <w:rFonts w:hint="eastAsia"/>
          <w:lang w:val="en-CA"/>
        </w:rPr>
        <w:t>道题</w:t>
      </w:r>
      <w:r w:rsidR="00022EAD">
        <w:rPr>
          <w:rFonts w:hint="eastAsia"/>
          <w:lang w:val="en-CA"/>
        </w:rPr>
        <w:t>)</w:t>
      </w:r>
    </w:p>
    <w:p w:rsidR="00C23A10" w:rsidRPr="00022EAD" w:rsidRDefault="00C23A10">
      <w:pPr>
        <w:rPr>
          <w:lang w:val="en-CA"/>
        </w:rPr>
      </w:pPr>
    </w:p>
    <w:p w:rsidR="0061461C" w:rsidRPr="00022EAD" w:rsidRDefault="0061461C">
      <w:pPr>
        <w:rPr>
          <w:lang w:val="en-CA"/>
        </w:rPr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t xml:space="preserve">1. </w:t>
      </w:r>
      <w:r w:rsidR="0061461C" w:rsidRPr="00022EAD">
        <w:t>如果边长顺次为</w:t>
      </w:r>
      <w:r w:rsidR="0061461C" w:rsidRPr="00022EAD">
        <w:t>25</w:t>
      </w:r>
      <w:r w:rsidR="0061461C" w:rsidRPr="00022EAD">
        <w:t>、</w:t>
      </w:r>
      <w:r w:rsidR="0061461C" w:rsidRPr="00022EAD">
        <w:t>39</w:t>
      </w:r>
      <w:r w:rsidR="0061461C" w:rsidRPr="00022EAD">
        <w:t>、</w:t>
      </w:r>
      <w:r w:rsidR="0061461C" w:rsidRPr="00022EAD">
        <w:t>52</w:t>
      </w:r>
      <w:r w:rsidR="0061461C" w:rsidRPr="00022EAD">
        <w:t>与</w:t>
      </w:r>
      <w:r w:rsidR="0061461C" w:rsidRPr="00022EAD">
        <w:t>60</w:t>
      </w:r>
      <w:r w:rsidR="0061461C" w:rsidRPr="00022EAD">
        <w:t>的四边形内接于一圆，那么此圆的周长为</w:t>
      </w:r>
      <w:r w:rsidR="0061461C" w:rsidRPr="00022EAD">
        <w:tab/>
      </w:r>
      <w:r w:rsidR="0061461C" w:rsidRPr="00022EAD">
        <w:t>［</w:t>
      </w:r>
      <w:r w:rsidR="0061461C" w:rsidRPr="00022EAD">
        <w:t xml:space="preserve">    ]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  <w:rPr>
          <w:lang w:val="en-CA"/>
        </w:rPr>
      </w:pPr>
      <w:r w:rsidRPr="00022EAD">
        <w:t>A</w:t>
      </w:r>
      <w:r w:rsidRPr="00022EAD">
        <w:t>．</w:t>
      </w:r>
      <w:r w:rsidRPr="00022EAD">
        <w:t>62π</w:t>
      </w:r>
      <w:r w:rsidRPr="00022EAD">
        <w:tab/>
        <w:t>B</w:t>
      </w:r>
      <w:r w:rsidRPr="00022EAD">
        <w:t>．</w:t>
      </w:r>
      <w:r w:rsidRPr="00022EAD">
        <w:t>63π  C</w:t>
      </w:r>
      <w:r w:rsidRPr="00022EAD">
        <w:t>．</w:t>
      </w:r>
      <w:r w:rsidRPr="00022EAD">
        <w:t>64π</w:t>
      </w:r>
      <w:r w:rsidRPr="00022EAD">
        <w:tab/>
        <w:t>D</w:t>
      </w:r>
      <w:r w:rsidRPr="00022EAD">
        <w:t>．</w:t>
      </w:r>
      <w:r w:rsidRPr="00022EAD">
        <w:t>65π</w:t>
      </w:r>
    </w:p>
    <w:p w:rsidR="0061461C" w:rsidRPr="00022EAD" w:rsidRDefault="0061461C" w:rsidP="0061461C">
      <w:pPr>
        <w:ind w:left="1440" w:firstLine="720"/>
        <w:jc w:val="center"/>
        <w:rPr>
          <w:lang w:val="en-CA"/>
        </w:rPr>
      </w:pPr>
      <w:r w:rsidRPr="00022EAD">
        <w:t>1995</w:t>
      </w:r>
      <w:r w:rsidRPr="00022EAD">
        <w:t>年全国初中数学联赛试题</w:t>
      </w:r>
    </w:p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 D</w:t>
      </w:r>
    </w:p>
    <w:p w:rsidR="00C23A10" w:rsidRPr="00022EAD" w:rsidRDefault="00C23A10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</w:p>
    <w:p w:rsidR="00C23A10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详</w:t>
      </w:r>
      <w:r w:rsidR="0061461C" w:rsidRPr="00022EAD">
        <w:t>解：四个选择支表明，圆的周长存在且唯一，从而直径也存在且唯一．又由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/>
        <w:jc w:val="left"/>
      </w:pPr>
      <w:r w:rsidRPr="00022EAD">
        <w:rPr>
          <w:noProof/>
        </w:rPr>
        <w:drawing>
          <wp:inline distT="0" distB="0" distL="0" distR="0">
            <wp:extent cx="933450" cy="800100"/>
            <wp:effectExtent l="1905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t>AB</w:t>
      </w:r>
      <w:r w:rsidRPr="00022EAD">
        <w:rPr>
          <w:position w:val="8"/>
        </w:rPr>
        <w:t>2</w:t>
      </w:r>
      <w:r w:rsidRPr="00022EAD">
        <w:t>＋</w:t>
      </w:r>
      <w:r w:rsidRPr="00022EAD">
        <w:t>AD</w:t>
      </w:r>
      <w:r w:rsidRPr="00022EAD">
        <w:rPr>
          <w:position w:val="8"/>
        </w:rPr>
        <w:t xml:space="preserve">2 </w:t>
      </w:r>
      <w:r w:rsidRPr="00022EAD">
        <w:t>＝</w:t>
      </w:r>
      <w:r w:rsidRPr="00022EAD">
        <w:t>25</w:t>
      </w:r>
      <w:r w:rsidRPr="00022EAD">
        <w:rPr>
          <w:position w:val="8"/>
        </w:rPr>
        <w:t>2</w:t>
      </w:r>
      <w:r w:rsidRPr="00022EAD">
        <w:t>＋</w:t>
      </w:r>
      <w:r w:rsidRPr="00022EAD">
        <w:t>60</w:t>
      </w:r>
      <w:r w:rsidRPr="00022EAD">
        <w:rPr>
          <w:position w:val="8"/>
        </w:rPr>
        <w:t xml:space="preserve">2 </w:t>
      </w:r>
      <w:r w:rsidRPr="00022EAD">
        <w:t>＝</w:t>
      </w:r>
      <w:r w:rsidRPr="00022EAD">
        <w:t>5</w:t>
      </w:r>
      <w:r w:rsidRPr="00022EAD">
        <w:rPr>
          <w:position w:val="8"/>
        </w:rPr>
        <w:t>2</w:t>
      </w:r>
      <w:r w:rsidRPr="00022EAD">
        <w:t>×</w:t>
      </w:r>
      <w:r w:rsidRPr="00022EAD">
        <w:t>（</w:t>
      </w:r>
      <w:r w:rsidRPr="00022EAD">
        <w:t>5</w:t>
      </w:r>
      <w:r w:rsidRPr="00022EAD">
        <w:rPr>
          <w:position w:val="8"/>
        </w:rPr>
        <w:t>2</w:t>
      </w:r>
      <w:r w:rsidRPr="00022EAD">
        <w:t>＋</w:t>
      </w:r>
      <w:r w:rsidRPr="00022EAD">
        <w:t>12</w:t>
      </w:r>
      <w:r w:rsidRPr="00022EAD">
        <w:rPr>
          <w:position w:val="8"/>
        </w:rPr>
        <w:t>2</w:t>
      </w:r>
      <w:r w:rsidRPr="00022EAD">
        <w:t>）＝</w:t>
      </w:r>
      <w:r w:rsidRPr="00022EAD">
        <w:t>5</w:t>
      </w:r>
      <w:r w:rsidRPr="00022EAD">
        <w:rPr>
          <w:position w:val="8"/>
        </w:rPr>
        <w:t>2</w:t>
      </w:r>
      <w:r w:rsidRPr="00022EAD">
        <w:t>×13</w:t>
      </w:r>
      <w:r w:rsidRPr="00022EAD">
        <w:rPr>
          <w:position w:val="8"/>
        </w:rPr>
        <w:t>2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  <w:rPr>
          <w:position w:val="8"/>
        </w:rPr>
      </w:pPr>
      <w:r w:rsidRPr="00022EAD">
        <w:t>＝</w:t>
      </w:r>
      <w:r w:rsidRPr="00022EAD">
        <w:t>(3</w:t>
      </w:r>
      <w:r w:rsidRPr="00022EAD">
        <w:rPr>
          <w:position w:val="8"/>
        </w:rPr>
        <w:t>2</w:t>
      </w:r>
      <w:r w:rsidRPr="00022EAD">
        <w:t>＋</w:t>
      </w:r>
      <w:r w:rsidRPr="00022EAD">
        <w:t>4</w:t>
      </w:r>
      <w:r w:rsidRPr="00022EAD">
        <w:rPr>
          <w:position w:val="8"/>
        </w:rPr>
        <w:t>2</w:t>
      </w:r>
      <w:r w:rsidRPr="00022EAD">
        <w:t>)×13</w:t>
      </w:r>
      <w:r w:rsidRPr="00022EAD">
        <w:rPr>
          <w:position w:val="8"/>
        </w:rPr>
        <w:t xml:space="preserve">2 </w:t>
      </w:r>
      <w:r w:rsidRPr="00022EAD">
        <w:t>＝</w:t>
      </w:r>
      <w:r w:rsidRPr="00022EAD">
        <w:t>39</w:t>
      </w:r>
      <w:r w:rsidRPr="00022EAD">
        <w:rPr>
          <w:position w:val="8"/>
        </w:rPr>
        <w:t>2</w:t>
      </w:r>
      <w:r w:rsidRPr="00022EAD">
        <w:t>＋</w:t>
      </w:r>
      <w:r w:rsidRPr="00022EAD">
        <w:t>52</w:t>
      </w:r>
      <w:r w:rsidRPr="00022EAD">
        <w:rPr>
          <w:position w:val="8"/>
        </w:rPr>
        <w:t xml:space="preserve">2 </w:t>
      </w:r>
      <w:r w:rsidRPr="00022EAD">
        <w:t>＝</w:t>
      </w:r>
      <w:r w:rsidRPr="00022EAD">
        <w:t>BC</w:t>
      </w:r>
      <w:r w:rsidRPr="00022EAD">
        <w:rPr>
          <w:position w:val="8"/>
        </w:rPr>
        <w:t>2</w:t>
      </w:r>
      <w:r w:rsidRPr="00022EAD">
        <w:t>＋</w:t>
      </w:r>
      <w:r w:rsidRPr="00022EAD">
        <w:t>CD</w:t>
      </w:r>
      <w:r w:rsidRPr="00022EAD">
        <w:rPr>
          <w:position w:val="8"/>
        </w:rPr>
        <w:t>2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  <w:rPr>
          <w:lang w:val="en-CA"/>
        </w:rPr>
      </w:pPr>
      <w:r w:rsidRPr="00022EAD">
        <w:t>故可取</w:t>
      </w:r>
      <w:r w:rsidRPr="00022EAD">
        <w:t>BD</w:t>
      </w:r>
      <w:r w:rsidRPr="00022EAD">
        <w:t>＝</w:t>
      </w:r>
      <w:r w:rsidRPr="00022EAD">
        <w:t>65</w:t>
      </w:r>
      <w:r w:rsidRPr="00022EAD">
        <w:t>为直径，得周长为</w:t>
      </w:r>
      <w:r w:rsidRPr="00022EAD">
        <w:t>65π</w:t>
      </w:r>
      <w:r w:rsidRPr="00022EAD">
        <w:t>，选</w:t>
      </w:r>
      <w:r w:rsidRPr="00022EAD">
        <w:t>D</w:t>
      </w:r>
      <w:r w:rsidRPr="00022EAD">
        <w:t>．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  <w:rPr>
          <w:lang w:val="en-CA"/>
        </w:rPr>
      </w:pP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t xml:space="preserve">2. </w:t>
      </w:r>
      <w:r w:rsidR="0061461C" w:rsidRPr="00022EAD">
        <w:t>设</w:t>
      </w:r>
      <w:r w:rsidR="0061461C" w:rsidRPr="00022EAD">
        <w:t>AB</w:t>
      </w:r>
      <w:r w:rsidR="0061461C" w:rsidRPr="00022EAD">
        <w:t>是</w:t>
      </w:r>
      <w:r w:rsidR="0061461C" w:rsidRPr="00022EAD">
        <w:rPr>
          <w:rFonts w:ascii="Cambria Math" w:hAnsi="Cambria Math" w:cs="Cambria Math"/>
        </w:rPr>
        <w:t>⊙</w:t>
      </w:r>
      <w:r w:rsidR="0061461C" w:rsidRPr="00022EAD">
        <w:t>O</w:t>
      </w:r>
      <w:r w:rsidR="0061461C" w:rsidRPr="00022EAD">
        <w:t>的一条弦，</w:t>
      </w:r>
      <w:r w:rsidR="0061461C" w:rsidRPr="00022EAD">
        <w:t>CD</w:t>
      </w:r>
      <w:r w:rsidR="0061461C" w:rsidRPr="00022EAD">
        <w:t>是</w:t>
      </w:r>
      <w:r w:rsidR="0061461C" w:rsidRPr="00022EAD">
        <w:rPr>
          <w:rFonts w:ascii="Cambria Math" w:hAnsi="Cambria Math" w:cs="Cambria Math"/>
        </w:rPr>
        <w:t>⊙</w:t>
      </w:r>
      <w:r w:rsidR="0061461C" w:rsidRPr="00022EAD">
        <w:t>O</w:t>
      </w:r>
      <w:r w:rsidR="0061461C" w:rsidRPr="00022EAD">
        <w:t>的直径，且与弦</w:t>
      </w:r>
      <w:r w:rsidR="0061461C" w:rsidRPr="00022EAD">
        <w:t>AB</w:t>
      </w:r>
      <w:r w:rsidR="0061461C" w:rsidRPr="00022EAD">
        <w:t>相交，记</w:t>
      </w:r>
      <w:r w:rsidR="0061461C" w:rsidRPr="00022EAD">
        <w:t>M</w:t>
      </w:r>
      <w:r w:rsidR="0061461C" w:rsidRPr="00022EAD">
        <w:t>＝｜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CAB</w:t>
      </w:r>
      <w:r w:rsidR="0061461C" w:rsidRPr="00022EAD">
        <w:t>－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DAB</w:t>
      </w:r>
      <w:r w:rsidR="0061461C" w:rsidRPr="00022EAD">
        <w:t>｜，</w:t>
      </w:r>
      <w:r w:rsidR="0061461C" w:rsidRPr="00022EAD">
        <w:t>N</w:t>
      </w:r>
      <w:r w:rsidR="0061461C" w:rsidRPr="00022EAD">
        <w:t>＝</w:t>
      </w:r>
      <w:r w:rsidR="0061461C" w:rsidRPr="00022EAD">
        <w:t>2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OAB</w:t>
      </w:r>
      <w:r w:rsidR="0061461C" w:rsidRPr="00022EAD">
        <w:t>，则</w:t>
      </w:r>
      <w:r w:rsidR="0061461C" w:rsidRPr="00022EAD">
        <w:tab/>
        <w:t>[    ]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  <w:rPr>
          <w:lang w:val="en-CA"/>
        </w:rPr>
      </w:pPr>
      <w:r w:rsidRPr="00022EAD">
        <w:t>A</w:t>
      </w:r>
      <w:r w:rsidRPr="00022EAD">
        <w:t>．</w:t>
      </w:r>
      <w:r w:rsidRPr="00022EAD">
        <w:t>M</w:t>
      </w:r>
      <w:r w:rsidRPr="00022EAD">
        <w:t>＞</w:t>
      </w:r>
      <w:r w:rsidRPr="00022EAD">
        <w:t>N    B</w:t>
      </w:r>
      <w:r w:rsidRPr="00022EAD">
        <w:t>．</w:t>
      </w:r>
      <w:r w:rsidRPr="00022EAD">
        <w:t>M</w:t>
      </w:r>
      <w:r w:rsidRPr="00022EAD">
        <w:t>＝</w:t>
      </w:r>
      <w:r w:rsidRPr="00022EAD">
        <w:t>N   C</w:t>
      </w:r>
      <w:r w:rsidRPr="00022EAD">
        <w:t>．</w:t>
      </w:r>
      <w:r w:rsidRPr="00022EAD">
        <w:t>M</w:t>
      </w:r>
      <w:r w:rsidRPr="00022EAD">
        <w:t>＜</w:t>
      </w:r>
      <w:r w:rsidRPr="00022EAD">
        <w:t>N  D</w:t>
      </w:r>
      <w:r w:rsidRPr="00022EAD">
        <w:t>．</w:t>
      </w:r>
      <w:r w:rsidRPr="00022EAD">
        <w:t>M</w:t>
      </w:r>
      <w:r w:rsidRPr="00022EAD">
        <w:t>、</w:t>
      </w:r>
      <w:r w:rsidRPr="00022EAD">
        <w:t>N</w:t>
      </w:r>
      <w:r w:rsidRPr="00022EAD">
        <w:t>的大小关系不确定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3840" w:right="366" w:firstLine="480"/>
        <w:rPr>
          <w:lang w:val="en-CA"/>
        </w:rPr>
      </w:pPr>
      <w:r w:rsidRPr="00022EAD">
        <w:t>1995</w:t>
      </w:r>
      <w:r w:rsidRPr="00022EAD">
        <w:t>年全国初中数学联赛试题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rPr>
          <w:noProof/>
        </w:rPr>
        <w:drawing>
          <wp:inline distT="0" distB="0" distL="0" distR="0">
            <wp:extent cx="904875" cy="1028700"/>
            <wp:effectExtent l="19050" t="0" r="9525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3A10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  <w:rPr>
          <w:lang w:val="en-CA"/>
        </w:rPr>
      </w:pPr>
    </w:p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 B</w:t>
      </w:r>
    </w:p>
    <w:p w:rsidR="00C23A10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  <w:rPr>
          <w:lang w:val="en-CA"/>
        </w:rPr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详</w:t>
      </w:r>
      <w:r w:rsidRPr="00022EAD">
        <w:t>解</w:t>
      </w:r>
      <w:r w:rsidRPr="00022EAD">
        <w:rPr>
          <w:rFonts w:hint="eastAsia"/>
        </w:rPr>
        <w:t xml:space="preserve">1: </w:t>
      </w:r>
      <w:r w:rsidR="0061461C" w:rsidRPr="00022EAD">
        <w:t>不失一般性，设</w:t>
      </w:r>
      <w:r w:rsidR="0061461C" w:rsidRPr="00022EAD">
        <w:t>CE≥ED</w:t>
      </w:r>
      <w:r w:rsidR="0061461C" w:rsidRPr="00022EAD">
        <w:t>，在</w:t>
      </w:r>
      <w:r w:rsidR="0061461C" w:rsidRPr="00022EAD">
        <w:t>CE</w:t>
      </w:r>
      <w:r w:rsidR="0061461C" w:rsidRPr="00022EAD">
        <w:t>上取</w:t>
      </w:r>
      <w:r w:rsidR="0061461C" w:rsidRPr="00022EAD">
        <w:t>CF</w:t>
      </w:r>
      <w:r w:rsidR="0061461C" w:rsidRPr="00022EAD">
        <w:t>＝</w:t>
      </w:r>
      <w:r w:rsidR="0061461C" w:rsidRPr="00022EAD">
        <w:t>ED</w:t>
      </w:r>
      <w:r w:rsidR="0061461C" w:rsidRPr="00022EAD">
        <w:t>，则有</w:t>
      </w:r>
      <w:r w:rsidR="0061461C" w:rsidRPr="00022EAD">
        <w:t>OF</w:t>
      </w:r>
      <w:r w:rsidR="0061461C" w:rsidRPr="00022EAD">
        <w:t>＝</w:t>
      </w:r>
      <w:r w:rsidR="0061461C" w:rsidRPr="00022EAD">
        <w:t>OE</w:t>
      </w:r>
      <w:r w:rsidR="0061461C" w:rsidRPr="00022EAD">
        <w:t>，且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ACE</w:t>
      </w:r>
      <w:r w:rsidR="0061461C" w:rsidRPr="00022EAD">
        <w:t>－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ADE</w:t>
      </w:r>
      <w:r w:rsidR="0061461C" w:rsidRPr="00022EAD">
        <w:t>＝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AEF</w:t>
      </w:r>
      <w:r w:rsidR="0061461C" w:rsidRPr="00022EAD">
        <w:t>＝</w:t>
      </w:r>
      <w:r w:rsidR="0061461C" w:rsidRPr="00022EAD">
        <w:t>2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AOE</w:t>
      </w:r>
      <w:r w:rsidR="0061461C" w:rsidRPr="00022EAD">
        <w:t>．同理，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BCE</w:t>
      </w:r>
      <w:r w:rsidR="0061461C" w:rsidRPr="00022EAD">
        <w:t>－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BDE</w:t>
      </w:r>
      <w:r w:rsidR="0061461C" w:rsidRPr="00022EAD">
        <w:t>＝</w:t>
      </w:r>
      <w:r w:rsidR="0061461C" w:rsidRPr="00022EAD">
        <w:t>2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BOE</w:t>
      </w:r>
      <w:r w:rsidR="0061461C" w:rsidRPr="00022EAD">
        <w:t>．相加，得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ABC</w:t>
      </w:r>
      <w:r w:rsidR="0061461C" w:rsidRPr="00022EAD">
        <w:t>－</w:t>
      </w:r>
      <w:r w:rsidR="0061461C" w:rsidRPr="00022EAD">
        <w:t>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DAB</w:t>
      </w:r>
      <w:r w:rsidR="0061461C" w:rsidRPr="00022EAD">
        <w:t>＝</w:t>
      </w:r>
      <w:r w:rsidR="0061461C" w:rsidRPr="00022EAD">
        <w:t>2S</w:t>
      </w:r>
      <w:r w:rsidR="0061461C" w:rsidRPr="00022EAD">
        <w:rPr>
          <w:rFonts w:ascii="Cambria Math" w:hAnsi="Cambria Math" w:cs="Cambria Math"/>
          <w:position w:val="-6"/>
        </w:rPr>
        <w:t>△</w:t>
      </w:r>
      <w:r w:rsidR="0061461C" w:rsidRPr="00022EAD">
        <w:rPr>
          <w:position w:val="-6"/>
        </w:rPr>
        <w:t>OAB</w:t>
      </w:r>
      <w:r w:rsidR="0061461C" w:rsidRPr="00022EAD">
        <w:t>，即</w:t>
      </w:r>
      <w:r w:rsidR="0061461C" w:rsidRPr="00022EAD">
        <w:t>M</w:t>
      </w:r>
      <w:r w:rsidR="0061461C" w:rsidRPr="00022EAD">
        <w:t>＝</w:t>
      </w:r>
      <w:r w:rsidR="0061461C" w:rsidRPr="00022EAD">
        <w:t>N</w:t>
      </w:r>
      <w:r w:rsidR="0061461C" w:rsidRPr="00022EAD">
        <w:t>．选</w:t>
      </w:r>
      <w:r w:rsidR="0061461C" w:rsidRPr="00022EAD">
        <w:t>B</w:t>
      </w:r>
      <w:r w:rsidR="0061461C" w:rsidRPr="00022EAD">
        <w:t>．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lastRenderedPageBreak/>
        <w:t>详</w:t>
      </w:r>
      <w:r w:rsidRPr="00022EAD">
        <w:t>解</w:t>
      </w:r>
      <w:r w:rsidRPr="00022EAD">
        <w:rPr>
          <w:rFonts w:hint="eastAsia"/>
        </w:rPr>
        <w:t xml:space="preserve">2: </w:t>
      </w:r>
      <w:r w:rsidR="0061461C" w:rsidRPr="00022EAD">
        <w:t>若过</w:t>
      </w:r>
      <w:r w:rsidR="0061461C" w:rsidRPr="00022EAD">
        <w:t>C</w:t>
      </w:r>
      <w:r w:rsidR="0061461C" w:rsidRPr="00022EAD">
        <w:t>、</w:t>
      </w:r>
      <w:r w:rsidR="0061461C" w:rsidRPr="00022EAD">
        <w:t>D</w:t>
      </w:r>
      <w:r w:rsidR="0061461C" w:rsidRPr="00022EAD">
        <w:t>、</w:t>
      </w:r>
      <w:r w:rsidR="0061461C" w:rsidRPr="00022EAD">
        <w:t>O</w:t>
      </w:r>
      <w:r w:rsidR="0061461C" w:rsidRPr="00022EAD">
        <w:t>分别作</w:t>
      </w:r>
      <w:r w:rsidR="0061461C" w:rsidRPr="00022EAD">
        <w:t>AB</w:t>
      </w:r>
      <w:r w:rsidR="0061461C" w:rsidRPr="00022EAD">
        <w:t>的垂线（图</w:t>
      </w:r>
      <w:r w:rsidR="0061461C" w:rsidRPr="00022EAD">
        <w:t>3</w:t>
      </w:r>
      <w:r w:rsidR="0061461C" w:rsidRPr="00022EAD">
        <w:t>），</w:t>
      </w:r>
      <w:r w:rsidR="0061461C" w:rsidRPr="00022EAD">
        <w:t>CE</w:t>
      </w:r>
      <w:r w:rsidR="0061461C" w:rsidRPr="00022EAD">
        <w:rPr>
          <w:rFonts w:ascii="Cambria Math" w:hAnsi="Cambria Math" w:cs="Cambria Math"/>
        </w:rPr>
        <w:t>⊥</w:t>
      </w:r>
      <w:r w:rsidR="0061461C" w:rsidRPr="00022EAD">
        <w:t>AB</w:t>
      </w:r>
      <w:r w:rsidR="0061461C" w:rsidRPr="00022EAD">
        <w:t>、</w:t>
      </w:r>
      <w:r w:rsidR="0061461C" w:rsidRPr="00022EAD">
        <w:t>DF</w:t>
      </w:r>
      <w:r w:rsidR="0061461C" w:rsidRPr="00022EAD">
        <w:rPr>
          <w:rFonts w:ascii="Cambria Math" w:hAnsi="Cambria Math" w:cs="Cambria Math"/>
        </w:rPr>
        <w:t>⊥</w:t>
      </w:r>
      <w:r w:rsidR="0061461C" w:rsidRPr="00022EAD">
        <w:t>AB</w:t>
      </w:r>
      <w:r w:rsidR="0061461C" w:rsidRPr="00022EAD">
        <w:t>、</w:t>
      </w:r>
      <w:r w:rsidR="0061461C" w:rsidRPr="00022EAD">
        <w:t>OL</w:t>
      </w:r>
      <w:r w:rsidR="0061461C" w:rsidRPr="00022EAD">
        <w:rPr>
          <w:rFonts w:ascii="Cambria Math" w:hAnsi="Cambria Math" w:cs="Cambria Math"/>
        </w:rPr>
        <w:t>⊥</w:t>
      </w:r>
      <w:r w:rsidR="0061461C" w:rsidRPr="00022EAD">
        <w:t>AB</w:t>
      </w:r>
      <w:r w:rsidR="0061461C" w:rsidRPr="00022EAD">
        <w:t>，垂足分别为</w:t>
      </w:r>
      <w:r w:rsidR="0061461C" w:rsidRPr="00022EAD">
        <w:t>E</w:t>
      </w:r>
      <w:r w:rsidR="0061461C" w:rsidRPr="00022EAD">
        <w:t>、</w:t>
      </w:r>
      <w:r w:rsidR="0061461C" w:rsidRPr="00022EAD">
        <w:t>F</w:t>
      </w:r>
      <w:r w:rsidR="0061461C" w:rsidRPr="00022EAD">
        <w:t>、</w:t>
      </w:r>
      <w:r w:rsidR="0061461C" w:rsidRPr="00022EAD">
        <w:t>L</w:t>
      </w:r>
      <w:r w:rsidR="0061461C" w:rsidRPr="00022EAD">
        <w:t>．连</w:t>
      </w:r>
      <w:r w:rsidR="0061461C" w:rsidRPr="00022EAD">
        <w:t>CF</w:t>
      </w:r>
      <w:r w:rsidR="0061461C" w:rsidRPr="00022EAD">
        <w:t>、</w:t>
      </w:r>
      <w:r w:rsidR="0061461C" w:rsidRPr="00022EAD">
        <w:t>DE</w:t>
      </w:r>
      <w:r w:rsidR="0061461C" w:rsidRPr="00022EAD">
        <w:t>，可得梯形</w:t>
      </w:r>
      <w:r w:rsidR="0061461C" w:rsidRPr="00022EAD">
        <w:t>CEDF</w:t>
      </w:r>
      <w:r w:rsidR="0061461C" w:rsidRPr="00022EAD">
        <w:t>．又由垂径分弦定理，知</w:t>
      </w:r>
      <w:r w:rsidR="0061461C" w:rsidRPr="00022EAD">
        <w:t>L</w:t>
      </w:r>
      <w:r w:rsidR="0061461C" w:rsidRPr="00022EAD">
        <w:t>是</w:t>
      </w:r>
      <w:r w:rsidR="0061461C" w:rsidRPr="00022EAD">
        <w:t>EF</w:t>
      </w:r>
      <w:r w:rsidR="0061461C" w:rsidRPr="00022EAD">
        <w:t>的中点．根据课本上做过的一道作业：梯形对角线中点的连线平行底边，并且等于两底差的一半，有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t>｜</w:t>
      </w:r>
      <w:r w:rsidRPr="00022EAD">
        <w:t>CE</w:t>
      </w:r>
      <w:r w:rsidRPr="00022EAD">
        <w:t>－</w:t>
      </w:r>
      <w:r w:rsidRPr="00022EAD">
        <w:t>DF</w:t>
      </w:r>
      <w:r w:rsidRPr="00022EAD">
        <w:t>｜＝</w:t>
      </w:r>
      <w:r w:rsidRPr="00022EAD">
        <w:t>2OL</w:t>
      </w:r>
      <w:r w:rsidRPr="00022EAD">
        <w:t>．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rPr>
          <w:noProof/>
        </w:rPr>
        <w:drawing>
          <wp:inline distT="0" distB="0" distL="0" distR="0">
            <wp:extent cx="1600200" cy="466725"/>
            <wp:effectExtent l="1905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t>即</w:t>
      </w:r>
      <w:r w:rsidRPr="00022EAD">
        <w:t>M</w:t>
      </w:r>
      <w:r w:rsidRPr="00022EAD">
        <w:t>＝</w:t>
      </w:r>
      <w:r w:rsidRPr="00022EAD">
        <w:t>N</w:t>
      </w:r>
      <w:r w:rsidRPr="00022EAD">
        <w:t>．选</w:t>
      </w:r>
      <w:r w:rsidRPr="00022EAD">
        <w:t>B</w:t>
      </w:r>
      <w:r w:rsidRPr="00022EAD">
        <w:t>．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rPr>
          <w:noProof/>
        </w:rPr>
        <w:drawing>
          <wp:inline distT="0" distB="0" distL="0" distR="0">
            <wp:extent cx="1066800" cy="1047750"/>
            <wp:effectExtent l="19050" t="0" r="0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</w:p>
    <w:p w:rsidR="0061461C" w:rsidRPr="00022EAD" w:rsidRDefault="0061461C">
      <w:pPr>
        <w:rPr>
          <w:lang w:val="en-CA"/>
        </w:rPr>
      </w:pPr>
    </w:p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t>3</w:t>
      </w:r>
      <w:r w:rsidRPr="00022EAD">
        <w:t>．如图，</w:t>
      </w:r>
      <w:r w:rsidRPr="00022EAD">
        <w:t>A</w:t>
      </w:r>
      <w:r w:rsidRPr="00022EAD">
        <w:t>是半径为</w:t>
      </w:r>
      <w:r w:rsidRPr="00022EAD">
        <w:t>1</w:t>
      </w:r>
      <w:r w:rsidRPr="00022EAD">
        <w:t>的圆</w:t>
      </w:r>
      <w:r w:rsidRPr="00022EAD">
        <w:t>O</w:t>
      </w:r>
      <w:r w:rsidRPr="00022EAD">
        <w:t>外的一点，</w:t>
      </w:r>
      <w:r w:rsidRPr="00022EAD">
        <w:t>OA=2</w:t>
      </w:r>
      <w:r w:rsidRPr="00022EAD">
        <w:t>，</w:t>
      </w:r>
      <w:r w:rsidRPr="00022EAD">
        <w:t>AB</w:t>
      </w:r>
      <w:r w:rsidRPr="00022EAD">
        <w:t>是圆</w:t>
      </w:r>
      <w:r w:rsidRPr="00022EAD">
        <w:t>O</w:t>
      </w:r>
      <w:r w:rsidRPr="00022EAD">
        <w:t>的切线，</w:t>
      </w:r>
      <w:r w:rsidRPr="00022EAD">
        <w:t>B</w:t>
      </w:r>
      <w:r w:rsidRPr="00022EAD">
        <w:t>是切点，弦</w:t>
      </w:r>
      <w:r w:rsidRPr="00022EAD">
        <w:t>BC</w:t>
      </w:r>
      <w:r w:rsidRPr="00022EAD">
        <w:rPr>
          <w:rFonts w:ascii="Cambria Math" w:hAnsi="Cambria Math" w:cs="Cambria Math"/>
        </w:rPr>
        <w:t>∥</w:t>
      </w:r>
      <w:r w:rsidRPr="00022EAD">
        <w:t>OA</w:t>
      </w:r>
      <w:r w:rsidRPr="00022EAD">
        <w:t>，连结</w:t>
      </w:r>
      <w:r w:rsidRPr="00022EAD">
        <w:t>AC</w:t>
      </w:r>
      <w:r w:rsidRPr="00022EAD">
        <w:t>，则阴影部分的面积等于</w:t>
      </w:r>
      <w:r w:rsidRPr="00022EAD">
        <w:tab/>
        <w:t>[    ]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720"/>
      </w:pPr>
      <w:r w:rsidRPr="00022EAD">
        <w:rPr>
          <w:noProof/>
        </w:rPr>
        <w:drawing>
          <wp:inline distT="0" distB="0" distL="0" distR="0">
            <wp:extent cx="3505200" cy="466725"/>
            <wp:effectExtent l="19050" t="0" r="0" b="0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rPr>
          <w:noProof/>
        </w:rPr>
        <w:drawing>
          <wp:inline distT="0" distB="0" distL="0" distR="0">
            <wp:extent cx="1304925" cy="628650"/>
            <wp:effectExtent l="19050" t="0" r="9525" b="0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025" w:right="366" w:firstLine="295"/>
        <w:jc w:val="center"/>
      </w:pPr>
      <w:r w:rsidRPr="00022EAD">
        <w:t>1996</w:t>
      </w:r>
      <w:r w:rsidRPr="00022EAD">
        <w:t>年全国初中数学联赛试题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</w:p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</w:t>
      </w:r>
      <w:r w:rsidRPr="00022EAD">
        <w:t>B</w:t>
      </w:r>
      <w:r w:rsidRPr="00022EAD">
        <w:tab/>
      </w:r>
      <w:r w:rsidRPr="00022EAD">
        <w:tab/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480"/>
      </w:pPr>
      <w:r w:rsidRPr="00022EAD">
        <w:tab/>
      </w:r>
    </w:p>
    <w:p w:rsidR="00C23A10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4</w:t>
      </w:r>
      <w:r w:rsidR="0061461C" w:rsidRPr="00022EAD">
        <w:t>．如果一个三角形的面积和周长都被一直线所平分，那么该直线必通过这个三角形的</w:t>
      </w:r>
      <w:r w:rsidR="0061461C" w:rsidRPr="00022EAD">
        <w:tab/>
        <w:t>[    ]</w:t>
      </w:r>
    </w:p>
    <w:p w:rsidR="0061461C" w:rsidRPr="00022EAD" w:rsidRDefault="0061461C" w:rsidP="0061461C">
      <w:pPr>
        <w:autoSpaceDE w:val="0"/>
        <w:autoSpaceDN w:val="0"/>
        <w:adjustRightInd w:val="0"/>
        <w:rPr>
          <w:lang w:val="en-CA"/>
        </w:rPr>
      </w:pPr>
      <w:r w:rsidRPr="00022EAD">
        <w:t xml:space="preserve">           A</w:t>
      </w:r>
      <w:r w:rsidRPr="00022EAD">
        <w:t>．内心</w:t>
      </w:r>
      <w:r w:rsidRPr="00022EAD">
        <w:tab/>
        <w:t>B</w:t>
      </w:r>
      <w:r w:rsidRPr="00022EAD">
        <w:t>．外心</w:t>
      </w:r>
      <w:r w:rsidRPr="00022EAD">
        <w:tab/>
        <w:t>C</w:t>
      </w:r>
      <w:r w:rsidRPr="00022EAD">
        <w:t>．重心</w:t>
      </w:r>
      <w:r w:rsidRPr="00022EAD">
        <w:tab/>
        <w:t>D</w:t>
      </w:r>
      <w:r w:rsidRPr="00022EAD">
        <w:t>．垂心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/>
        <w:jc w:val="center"/>
      </w:pPr>
      <w:r w:rsidRPr="00022EAD">
        <w:t xml:space="preserve">                                                                 1996</w:t>
      </w:r>
      <w:r w:rsidRPr="00022EAD">
        <w:t>年全国初中数学联赛试题</w:t>
      </w:r>
    </w:p>
    <w:p w:rsidR="0061461C" w:rsidRPr="00022EAD" w:rsidRDefault="0061461C" w:rsidP="0061461C">
      <w:pPr>
        <w:autoSpaceDE w:val="0"/>
        <w:autoSpaceDN w:val="0"/>
        <w:adjustRightInd w:val="0"/>
      </w:pPr>
    </w:p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  <w:rPr>
          <w:lang w:val="en-CA"/>
        </w:rPr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</w:t>
      </w:r>
      <w:r w:rsidRPr="00022EAD">
        <w:t>A</w:t>
      </w:r>
    </w:p>
    <w:p w:rsidR="0061461C" w:rsidRPr="00022EAD" w:rsidRDefault="0061461C" w:rsidP="0061461C">
      <w:pPr>
        <w:autoSpaceDE w:val="0"/>
        <w:autoSpaceDN w:val="0"/>
        <w:adjustRightInd w:val="0"/>
        <w:rPr>
          <w:lang w:val="en-CA"/>
        </w:rPr>
      </w:pPr>
    </w:p>
    <w:p w:rsidR="00C23A10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</w:p>
    <w:p w:rsidR="0061461C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5</w:t>
      </w:r>
      <w:r w:rsidR="0061461C" w:rsidRPr="00022EAD">
        <w:t>．如果</w:t>
      </w:r>
      <w:r w:rsidR="0061461C" w:rsidRPr="00022EAD">
        <w:t>20</w:t>
      </w:r>
      <w:r w:rsidR="0061461C" w:rsidRPr="00022EAD">
        <w:t>个点将某圆周</w:t>
      </w:r>
      <w:r w:rsidR="0061461C" w:rsidRPr="00022EAD">
        <w:t>20</w:t>
      </w:r>
      <w:r w:rsidR="0061461C" w:rsidRPr="00022EAD">
        <w:t>等分，那么顶点只能在这</w:t>
      </w:r>
      <w:r w:rsidR="0061461C" w:rsidRPr="00022EAD">
        <w:t>20</w:t>
      </w:r>
      <w:r w:rsidR="0061461C" w:rsidRPr="00022EAD">
        <w:t>个点中选取的正多边形的个数有</w:t>
      </w:r>
      <w:r w:rsidR="0061461C" w:rsidRPr="00022EAD">
        <w:tab/>
        <w:t>[    ]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 w:firstLine="720"/>
        <w:rPr>
          <w:lang w:val="en-CA"/>
        </w:rPr>
      </w:pPr>
      <w:r w:rsidRPr="00022EAD">
        <w:t>A</w:t>
      </w:r>
      <w:r w:rsidRPr="00022EAD">
        <w:t>．</w:t>
      </w:r>
      <w:r w:rsidRPr="00022EAD">
        <w:t>4</w:t>
      </w:r>
      <w:r w:rsidRPr="00022EAD">
        <w:t>个</w:t>
      </w:r>
      <w:r w:rsidRPr="00022EAD">
        <w:tab/>
        <w:t>B</w:t>
      </w:r>
      <w:r w:rsidRPr="00022EAD">
        <w:t>．</w:t>
      </w:r>
      <w:r w:rsidRPr="00022EAD">
        <w:t>8</w:t>
      </w:r>
      <w:r w:rsidRPr="00022EAD">
        <w:t>个</w:t>
      </w:r>
      <w:r w:rsidRPr="00022EAD">
        <w:t xml:space="preserve">   C</w:t>
      </w:r>
      <w:r w:rsidRPr="00022EAD">
        <w:t>．</w:t>
      </w:r>
      <w:r w:rsidRPr="00022EAD">
        <w:t>12</w:t>
      </w:r>
      <w:r w:rsidRPr="00022EAD">
        <w:t>个</w:t>
      </w:r>
      <w:r w:rsidRPr="00022EAD">
        <w:tab/>
        <w:t xml:space="preserve"> D</w:t>
      </w:r>
      <w:r w:rsidRPr="00022EAD">
        <w:t>．</w:t>
      </w:r>
      <w:r w:rsidRPr="00022EAD">
        <w:t>24</w:t>
      </w:r>
      <w:r w:rsidRPr="00022EAD">
        <w:t>个</w:t>
      </w:r>
    </w:p>
    <w:p w:rsidR="0061461C" w:rsidRPr="00022EAD" w:rsidRDefault="0061461C" w:rsidP="0061461C">
      <w:pPr>
        <w:autoSpaceDE w:val="0"/>
        <w:autoSpaceDN w:val="0"/>
        <w:adjustRightInd w:val="0"/>
        <w:spacing w:line="312" w:lineRule="atLeast"/>
        <w:ind w:left="425" w:right="366"/>
        <w:jc w:val="center"/>
      </w:pPr>
      <w:r w:rsidRPr="00022EAD">
        <w:t xml:space="preserve">                                                                 1996</w:t>
      </w:r>
      <w:r w:rsidRPr="00022EAD">
        <w:t>年全国初中数学联赛试题</w:t>
      </w:r>
    </w:p>
    <w:p w:rsidR="00C23A10" w:rsidRPr="00022EAD" w:rsidRDefault="00C23A10" w:rsidP="00C23A10">
      <w:pPr>
        <w:autoSpaceDE w:val="0"/>
        <w:autoSpaceDN w:val="0"/>
        <w:adjustRightInd w:val="0"/>
        <w:spacing w:line="312" w:lineRule="atLeast"/>
        <w:ind w:right="366"/>
      </w:pPr>
    </w:p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</w:t>
      </w:r>
      <w:r w:rsidRPr="00022EAD">
        <w:t>C</w:t>
      </w:r>
    </w:p>
    <w:p w:rsidR="0061461C" w:rsidRPr="00022EAD" w:rsidRDefault="0061461C">
      <w:pPr>
        <w:rPr>
          <w:lang w:val="en-CA"/>
        </w:rPr>
      </w:pPr>
    </w:p>
    <w:p w:rsidR="0061461C" w:rsidRPr="00022EAD" w:rsidRDefault="00C23A10" w:rsidP="0061461C">
      <w:r w:rsidRPr="00022EAD">
        <w:rPr>
          <w:rFonts w:hint="eastAsia"/>
        </w:rPr>
        <w:lastRenderedPageBreak/>
        <w:t xml:space="preserve">6.  </w:t>
      </w:r>
      <w:r w:rsidR="0061461C" w:rsidRPr="00022EAD">
        <w:t>在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ABC</w:t>
      </w:r>
      <w:r w:rsidR="0061461C" w:rsidRPr="00022EAD">
        <w:t>中，已知</w:t>
      </w:r>
      <w:r w:rsidR="0061461C" w:rsidRPr="00022EAD">
        <w:t>BD</w:t>
      </w:r>
      <w:r w:rsidR="0061461C" w:rsidRPr="00022EAD">
        <w:t>和</w:t>
      </w:r>
      <w:r w:rsidR="0061461C" w:rsidRPr="00022EAD">
        <w:t>CE</w:t>
      </w:r>
      <w:r w:rsidR="0061461C" w:rsidRPr="00022EAD">
        <w:t>分别是两边上的中线，并且</w:t>
      </w:r>
      <w:r w:rsidR="0061461C" w:rsidRPr="00022EAD">
        <w:t>BD</w:t>
      </w:r>
      <w:r w:rsidR="0061461C" w:rsidRPr="00022EAD">
        <w:rPr>
          <w:rFonts w:ascii="Cambria Math" w:hAnsi="Cambria Math" w:cs="Cambria Math"/>
        </w:rPr>
        <w:t>⊥</w:t>
      </w:r>
      <w:r w:rsidR="0061461C" w:rsidRPr="00022EAD">
        <w:t>CE</w:t>
      </w:r>
      <w:r w:rsidR="0061461C" w:rsidRPr="00022EAD">
        <w:t>，</w:t>
      </w:r>
      <w:r w:rsidR="0061461C" w:rsidRPr="00022EAD">
        <w:t>BD=4</w:t>
      </w:r>
      <w:r w:rsidR="0061461C" w:rsidRPr="00022EAD">
        <w:t>，</w:t>
      </w:r>
      <w:r w:rsidR="0061461C" w:rsidRPr="00022EAD">
        <w:t>CE=6</w:t>
      </w:r>
      <w:r w:rsidR="0061461C" w:rsidRPr="00022EAD">
        <w:t>，那么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ABC</w:t>
      </w:r>
      <w:r w:rsidR="0061461C" w:rsidRPr="00022EAD">
        <w:t>的面积等于（</w:t>
      </w:r>
      <w:r w:rsidR="0061461C" w:rsidRPr="00022EAD">
        <w:t xml:space="preserve">   </w:t>
      </w:r>
      <w:r w:rsidR="0061461C" w:rsidRPr="00022EAD">
        <w:t>）</w:t>
      </w:r>
    </w:p>
    <w:p w:rsidR="0061461C" w:rsidRPr="00022EAD" w:rsidRDefault="0061461C" w:rsidP="0061461C">
      <w:r w:rsidRPr="00022EAD">
        <w:t>（Ａ）</w:t>
      </w:r>
      <w:r w:rsidRPr="00022EAD">
        <w:t>12</w:t>
      </w:r>
      <w:r w:rsidRPr="00022EAD">
        <w:t>（Ｂ）</w:t>
      </w:r>
      <w:r w:rsidRPr="00022EAD">
        <w:t>14</w:t>
      </w:r>
      <w:r w:rsidRPr="00022EAD">
        <w:t>（Ｃ）</w:t>
      </w:r>
      <w:r w:rsidRPr="00022EAD">
        <w:t>16</w:t>
      </w:r>
      <w:r w:rsidRPr="00022EAD">
        <w:t>（Ｄ）</w:t>
      </w:r>
      <w:r w:rsidRPr="00022EAD">
        <w:t>18</w:t>
      </w:r>
    </w:p>
    <w:p w:rsidR="0061461C" w:rsidRPr="00022EAD" w:rsidRDefault="0061461C" w:rsidP="0061461C">
      <w:pPr>
        <w:jc w:val="center"/>
        <w:rPr>
          <w:rFonts w:eastAsia="黑体"/>
        </w:rPr>
      </w:pPr>
      <w:r w:rsidRPr="00022EAD">
        <w:t xml:space="preserve">                                                                 </w:t>
      </w:r>
      <w:r w:rsidRPr="00022EAD">
        <w:rPr>
          <w:rFonts w:eastAsia="黑体"/>
        </w:rPr>
        <w:t>1998</w:t>
      </w:r>
      <w:r w:rsidRPr="00022EAD">
        <w:rPr>
          <w:rFonts w:eastAsia="黑体"/>
        </w:rPr>
        <w:t>年全国数学联赛试卷</w:t>
      </w:r>
    </w:p>
    <w:p w:rsidR="0061461C" w:rsidRPr="00022EAD" w:rsidRDefault="0061461C" w:rsidP="0061461C"/>
    <w:p w:rsidR="0061461C" w:rsidRPr="00022EAD" w:rsidRDefault="0061461C" w:rsidP="00C23A10">
      <w:pPr>
        <w:autoSpaceDE w:val="0"/>
        <w:autoSpaceDN w:val="0"/>
        <w:adjustRightInd w:val="0"/>
        <w:spacing w:line="312" w:lineRule="atLeast"/>
        <w:ind w:right="366"/>
      </w:pPr>
      <w:r w:rsidRPr="00022EAD">
        <w:rPr>
          <w:rFonts w:hint="eastAsia"/>
          <w:noProof/>
        </w:rPr>
        <w:drawing>
          <wp:anchor distT="0" distB="0" distL="114300" distR="114300" simplePos="0" relativeHeight="251659264" behindDoc="0" locked="0" layoutInCell="0" allowOverlap="1">
            <wp:simplePos x="0" y="0"/>
            <wp:positionH relativeFrom="column">
              <wp:posOffset>904875</wp:posOffset>
            </wp:positionH>
            <wp:positionV relativeFrom="paragraph">
              <wp:posOffset>286385</wp:posOffset>
            </wp:positionV>
            <wp:extent cx="923925" cy="742950"/>
            <wp:effectExtent l="19050" t="0" r="9525" b="0"/>
            <wp:wrapTopAndBottom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</w:t>
      </w:r>
      <w:r w:rsidRPr="00022EAD">
        <w:t>C</w:t>
      </w:r>
    </w:p>
    <w:p w:rsidR="0061461C" w:rsidRPr="00022EAD" w:rsidRDefault="00C23A10" w:rsidP="0061461C">
      <w:pPr>
        <w:pStyle w:val="a4"/>
        <w:spacing w:line="408" w:lineRule="auto"/>
        <w:rPr>
          <w:rFonts w:ascii="Times New Roman" w:hAnsi="Times New Roman" w:cs="Times New Roman"/>
          <w:sz w:val="22"/>
          <w:szCs w:val="22"/>
        </w:rPr>
      </w:pPr>
      <w:r w:rsidRPr="00022EAD">
        <w:rPr>
          <w:rFonts w:hint="eastAsia"/>
          <w:sz w:val="22"/>
          <w:szCs w:val="22"/>
        </w:rPr>
        <w:t>详</w:t>
      </w:r>
      <w:r w:rsidRPr="00022EAD">
        <w:rPr>
          <w:sz w:val="22"/>
          <w:szCs w:val="22"/>
        </w:rPr>
        <w:t>解</w:t>
      </w:r>
      <w:r w:rsidRPr="00022EAD">
        <w:rPr>
          <w:rFonts w:hint="eastAsia"/>
          <w:sz w:val="22"/>
          <w:szCs w:val="22"/>
        </w:rPr>
        <w:t>:</w:t>
      </w:r>
      <w:r w:rsidRPr="00022EAD">
        <w:rPr>
          <w:rFonts w:eastAsiaTheme="minorEastAsia" w:hint="eastAsia"/>
          <w:sz w:val="22"/>
          <w:szCs w:val="22"/>
        </w:rPr>
        <w:t xml:space="preserve">  </w:t>
      </w:r>
      <w:r w:rsidR="0061461C" w:rsidRPr="00022EAD">
        <w:rPr>
          <w:rFonts w:ascii="Times New Roman" w:eastAsia="宋体" w:hAnsi="Times New Roman" w:cs="Times New Roman"/>
          <w:sz w:val="22"/>
          <w:szCs w:val="22"/>
        </w:rPr>
        <w:t>连</w:t>
      </w:r>
      <w:r w:rsidR="0061461C" w:rsidRPr="00022EAD">
        <w:rPr>
          <w:rFonts w:ascii="Times New Roman" w:hAnsi="Times New Roman" w:cs="Times New Roman"/>
          <w:sz w:val="22"/>
          <w:szCs w:val="22"/>
        </w:rPr>
        <w:t>ED</w:t>
      </w:r>
      <w:r w:rsidR="0061461C" w:rsidRPr="00022EAD">
        <w:rPr>
          <w:rFonts w:ascii="Times New Roman" w:eastAsia="宋体" w:hAnsi="Times New Roman" w:cs="Times New Roman"/>
          <w:sz w:val="22"/>
          <w:szCs w:val="22"/>
        </w:rPr>
        <w:t>，则</w:t>
      </w:r>
      <w:r w:rsidR="0061461C" w:rsidRPr="00022EAD">
        <w:rPr>
          <w:rFonts w:ascii="Times New Roman" w:eastAsia="宋体" w:hAnsi="Times New Roman" w:cs="Times New Roman"/>
          <w:sz w:val="22"/>
          <w:szCs w:val="22"/>
          <w:lang w:val="en-CA"/>
        </w:rPr>
        <w:t xml:space="preserve">  </w:t>
      </w:r>
      <w:r w:rsidR="0061461C" w:rsidRPr="00022EAD">
        <w:rPr>
          <w:rFonts w:ascii="Times New Roman" w:hAnsi="Times New Roman" w:cs="Times New Roman"/>
          <w:noProof/>
          <w:sz w:val="22"/>
          <w:szCs w:val="22"/>
        </w:rPr>
        <w:drawing>
          <wp:inline distT="0" distB="0" distL="0" distR="0">
            <wp:extent cx="1971675" cy="390525"/>
            <wp:effectExtent l="19050" t="0" r="9525" b="0"/>
            <wp:docPr id="36" name="圖片 21" descr="_OLE9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_OLE987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pStyle w:val="a4"/>
        <w:spacing w:line="408" w:lineRule="auto"/>
        <w:rPr>
          <w:rFonts w:ascii="Times New Roman" w:hAnsi="Times New Roman" w:cs="Times New Roman"/>
          <w:sz w:val="22"/>
          <w:szCs w:val="22"/>
          <w:lang w:val="en-CA"/>
        </w:rPr>
      </w:pPr>
      <w:r w:rsidRPr="00022EAD">
        <w:rPr>
          <w:rFonts w:ascii="Times New Roman" w:eastAsia="宋体" w:hAnsi="Times New Roman" w:cs="Times New Roman"/>
          <w:sz w:val="22"/>
          <w:szCs w:val="22"/>
        </w:rPr>
        <w:t>又因为</w:t>
      </w:r>
      <w:r w:rsidRPr="00022EAD">
        <w:rPr>
          <w:rFonts w:ascii="Times New Roman" w:hAnsi="Times New Roman" w:cs="Times New Roman"/>
          <w:sz w:val="22"/>
          <w:szCs w:val="22"/>
        </w:rPr>
        <w:t>DE</w:t>
      </w:r>
      <w:r w:rsidRPr="00022EAD">
        <w:rPr>
          <w:rFonts w:ascii="Times New Roman" w:eastAsia="宋体" w:hAnsi="Times New Roman" w:cs="Times New Roman"/>
          <w:sz w:val="22"/>
          <w:szCs w:val="22"/>
        </w:rPr>
        <w:t>是</w:t>
      </w:r>
      <w:r w:rsidRPr="00022EAD">
        <w:rPr>
          <w:rFonts w:ascii="Cambria Math" w:eastAsia="宋体" w:hAnsi="Cambria Math" w:cs="Cambria Math"/>
          <w:sz w:val="22"/>
          <w:szCs w:val="22"/>
        </w:rPr>
        <w:t>△</w:t>
      </w:r>
      <w:r w:rsidRPr="00022EAD">
        <w:rPr>
          <w:rFonts w:ascii="Times New Roman" w:hAnsi="Times New Roman" w:cs="Times New Roman"/>
          <w:sz w:val="22"/>
          <w:szCs w:val="22"/>
        </w:rPr>
        <w:t>ABC</w:t>
      </w:r>
      <w:r w:rsidRPr="00022EAD">
        <w:rPr>
          <w:rFonts w:ascii="Times New Roman" w:eastAsia="宋体" w:hAnsi="Times New Roman" w:cs="Times New Roman"/>
          <w:sz w:val="22"/>
          <w:szCs w:val="22"/>
        </w:rPr>
        <w:t>两边中点连线，所以</w:t>
      </w:r>
      <w:r w:rsidRPr="00022EAD">
        <w:rPr>
          <w:rFonts w:ascii="Times New Roman" w:eastAsia="宋体" w:hAnsi="Times New Roman" w:cs="Times New Roman"/>
          <w:sz w:val="22"/>
          <w:szCs w:val="22"/>
          <w:lang w:val="en-CA"/>
        </w:rPr>
        <w:t xml:space="preserve"> </w:t>
      </w:r>
    </w:p>
    <w:p w:rsidR="0061461C" w:rsidRPr="00022EAD" w:rsidRDefault="0061461C" w:rsidP="0061461C">
      <w:pPr>
        <w:pStyle w:val="a4"/>
        <w:spacing w:line="408" w:lineRule="auto"/>
        <w:jc w:val="center"/>
        <w:rPr>
          <w:rFonts w:ascii="Times New Roman" w:hAnsi="Times New Roman" w:cs="Times New Roman"/>
          <w:sz w:val="22"/>
          <w:szCs w:val="22"/>
        </w:rPr>
      </w:pPr>
      <w:r w:rsidRPr="00022EAD">
        <w:rPr>
          <w:rFonts w:ascii="Times New Roman" w:hAnsi="Times New Roman" w:cs="Times New Roman"/>
          <w:noProof/>
          <w:sz w:val="22"/>
          <w:szCs w:val="22"/>
        </w:rPr>
        <w:drawing>
          <wp:inline distT="0" distB="0" distL="0" distR="0">
            <wp:extent cx="2381250" cy="390525"/>
            <wp:effectExtent l="19050" t="0" r="0" b="0"/>
            <wp:docPr id="37" name="圖片 22" descr="_OLE9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_OLE987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pStyle w:val="a4"/>
        <w:spacing w:line="408" w:lineRule="auto"/>
        <w:rPr>
          <w:rFonts w:ascii="Times New Roman" w:hAnsi="Times New Roman" w:cs="Times New Roman"/>
          <w:sz w:val="22"/>
          <w:szCs w:val="22"/>
        </w:rPr>
      </w:pPr>
      <w:r w:rsidRPr="00022EAD">
        <w:rPr>
          <w:rFonts w:ascii="Times New Roman" w:eastAsia="宋体" w:hAnsi="Times New Roman" w:cs="Times New Roman"/>
          <w:sz w:val="22"/>
          <w:szCs w:val="22"/>
        </w:rPr>
        <w:t>故选</w:t>
      </w:r>
      <w:r w:rsidRPr="00022EAD">
        <w:rPr>
          <w:rFonts w:ascii="Times New Roman" w:hAnsi="Times New Roman" w:cs="Times New Roman"/>
          <w:sz w:val="22"/>
          <w:szCs w:val="22"/>
        </w:rPr>
        <w:t>C</w:t>
      </w:r>
      <w:r w:rsidRPr="00022EAD">
        <w:rPr>
          <w:rFonts w:ascii="Times New Roman" w:eastAsia="宋体" w:hAnsi="Times New Roman" w:cs="Times New Roman"/>
          <w:sz w:val="22"/>
          <w:szCs w:val="22"/>
        </w:rPr>
        <w:t>．</w:t>
      </w:r>
    </w:p>
    <w:p w:rsidR="0061461C" w:rsidRPr="00022EAD" w:rsidRDefault="00C23A10" w:rsidP="0061461C">
      <w:r w:rsidRPr="00022EAD">
        <w:rPr>
          <w:rFonts w:hint="eastAsia"/>
        </w:rPr>
        <w:t>7</w:t>
      </w:r>
      <w:r w:rsidR="0061461C" w:rsidRPr="00022EAD">
        <w:t>．一个凸</w:t>
      </w:r>
      <w:r w:rsidR="0061461C" w:rsidRPr="00022EAD">
        <w:t>n</w:t>
      </w:r>
      <w:r w:rsidR="0061461C" w:rsidRPr="00022EAD">
        <w:t>边形的内角和小于</w:t>
      </w:r>
      <w:r w:rsidR="0061461C" w:rsidRPr="00022EAD">
        <w:t>1999°</w:t>
      </w:r>
      <w:r w:rsidR="0061461C" w:rsidRPr="00022EAD">
        <w:t>，那么</w:t>
      </w:r>
      <w:r w:rsidR="0061461C" w:rsidRPr="00022EAD">
        <w:t>n</w:t>
      </w:r>
      <w:r w:rsidR="0061461C" w:rsidRPr="00022EAD">
        <w:t>的最大值是（</w:t>
      </w:r>
      <w:r w:rsidR="0061461C" w:rsidRPr="00022EAD">
        <w:t xml:space="preserve"> </w:t>
      </w:r>
      <w:r w:rsidR="0061461C" w:rsidRPr="00022EAD">
        <w:t>）．</w:t>
      </w:r>
      <w:r w:rsidR="0061461C" w:rsidRPr="00022EAD">
        <w:t xml:space="preserve"> </w:t>
      </w:r>
    </w:p>
    <w:p w:rsidR="0061461C" w:rsidRPr="00022EAD" w:rsidRDefault="0061461C" w:rsidP="0061461C">
      <w:r w:rsidRPr="00022EAD">
        <w:t xml:space="preserve">　　　</w:t>
      </w:r>
      <w:r w:rsidRPr="00022EAD">
        <w:t>A</w:t>
      </w:r>
      <w:r w:rsidRPr="00022EAD">
        <w:t>．</w:t>
      </w:r>
      <w:r w:rsidRPr="00022EAD">
        <w:t>11 B</w:t>
      </w:r>
      <w:r w:rsidRPr="00022EAD">
        <w:t>．</w:t>
      </w:r>
      <w:r w:rsidRPr="00022EAD">
        <w:t>12 C</w:t>
      </w:r>
      <w:r w:rsidRPr="00022EAD">
        <w:t>．</w:t>
      </w:r>
      <w:r w:rsidRPr="00022EAD">
        <w:t>13 D</w:t>
      </w:r>
      <w:r w:rsidRPr="00022EAD">
        <w:t>．</w:t>
      </w:r>
      <w:r w:rsidRPr="00022EAD">
        <w:t xml:space="preserve">14 </w:t>
      </w:r>
    </w:p>
    <w:p w:rsidR="0061461C" w:rsidRPr="00022EAD" w:rsidRDefault="0061461C" w:rsidP="0061461C">
      <w:pPr>
        <w:jc w:val="center"/>
      </w:pPr>
      <w:r w:rsidRPr="00022EAD">
        <w:t xml:space="preserve">                                                                 </w:t>
      </w:r>
      <w:r w:rsidRPr="00022EAD">
        <w:rPr>
          <w:rStyle w:val="a5"/>
          <w:b w:val="0"/>
        </w:rPr>
        <w:t>1999</w:t>
      </w:r>
      <w:r w:rsidRPr="00022EAD">
        <w:rPr>
          <w:rStyle w:val="a5"/>
          <w:b w:val="0"/>
        </w:rPr>
        <w:t>年全国初中数学竞赛</w:t>
      </w:r>
    </w:p>
    <w:p w:rsidR="0061461C" w:rsidRPr="00022EAD" w:rsidRDefault="0061461C" w:rsidP="0061461C"/>
    <w:p w:rsidR="0061461C" w:rsidRPr="00022EAD" w:rsidRDefault="0061461C" w:rsidP="0061461C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C</w:t>
      </w:r>
    </w:p>
    <w:p w:rsidR="00C23A10" w:rsidRPr="00022EAD" w:rsidRDefault="00C23A10" w:rsidP="0061461C"/>
    <w:p w:rsidR="00C23A10" w:rsidRPr="00022EAD" w:rsidRDefault="00C23A10" w:rsidP="0061461C"/>
    <w:p w:rsidR="0061461C" w:rsidRPr="00022EAD" w:rsidRDefault="00C23A10" w:rsidP="0061461C">
      <w:r w:rsidRPr="00022EAD">
        <w:rPr>
          <w:rFonts w:hint="eastAsia"/>
        </w:rPr>
        <w:t>8</w:t>
      </w:r>
      <w:r w:rsidR="0061461C" w:rsidRPr="00022EAD">
        <w:t>．在三角形</w:t>
      </w:r>
      <w:r w:rsidR="0061461C" w:rsidRPr="00022EAD">
        <w:t>ABC</w:t>
      </w:r>
      <w:r w:rsidR="0061461C" w:rsidRPr="00022EAD">
        <w:t>中，</w:t>
      </w:r>
      <w:r w:rsidR="0061461C" w:rsidRPr="00022EAD">
        <w:t>D</w:t>
      </w:r>
      <w:r w:rsidR="0061461C" w:rsidRPr="00022EAD">
        <w:t>是边</w:t>
      </w:r>
      <w:r w:rsidR="0061461C" w:rsidRPr="00022EAD">
        <w:t>BC</w:t>
      </w:r>
      <w:r w:rsidR="0061461C" w:rsidRPr="00022EAD">
        <w:t>上的一点，已知</w:t>
      </w:r>
      <w:r w:rsidR="0061461C" w:rsidRPr="00022EAD">
        <w:t>AC=5</w:t>
      </w:r>
      <w:r w:rsidR="0061461C" w:rsidRPr="00022EAD">
        <w:t>，</w:t>
      </w:r>
      <w:r w:rsidR="0061461C" w:rsidRPr="00022EAD">
        <w:t>AD=6</w:t>
      </w:r>
      <w:r w:rsidR="0061461C" w:rsidRPr="00022EAD">
        <w:t>，</w:t>
      </w:r>
      <w:r w:rsidR="0061461C" w:rsidRPr="00022EAD">
        <w:t>BD=10</w:t>
      </w:r>
      <w:r w:rsidR="0061461C" w:rsidRPr="00022EAD">
        <w:t>，</w:t>
      </w:r>
      <w:r w:rsidR="0061461C" w:rsidRPr="00022EAD">
        <w:t>CD=5</w:t>
      </w:r>
      <w:r w:rsidR="0061461C" w:rsidRPr="00022EAD">
        <w:t>，那么三角形</w:t>
      </w:r>
      <w:r w:rsidR="0061461C" w:rsidRPr="00022EAD">
        <w:t>ABC</w:t>
      </w:r>
      <w:r w:rsidR="0061461C" w:rsidRPr="00022EAD">
        <w:t>的面积是（</w:t>
      </w:r>
      <w:r w:rsidR="0061461C" w:rsidRPr="00022EAD">
        <w:t xml:space="preserve"> </w:t>
      </w:r>
      <w:r w:rsidR="0061461C" w:rsidRPr="00022EAD">
        <w:t>）．</w:t>
      </w:r>
      <w:r w:rsidR="0061461C" w:rsidRPr="00022EAD">
        <w:t xml:space="preserve"> </w:t>
      </w:r>
    </w:p>
    <w:p w:rsidR="0061461C" w:rsidRPr="00022EAD" w:rsidRDefault="0061461C" w:rsidP="0061461C">
      <w:r w:rsidRPr="00022EAD">
        <w:t xml:space="preserve">　　　</w:t>
      </w:r>
      <w:r w:rsidRPr="00022EAD">
        <w:t>A</w:t>
      </w:r>
      <w:r w:rsidRPr="00022EAD">
        <w:t>．</w:t>
      </w:r>
      <w:r w:rsidRPr="00022EAD">
        <w:t>30 B</w:t>
      </w:r>
      <w:r w:rsidRPr="00022EAD">
        <w:t>．</w:t>
      </w:r>
      <w:r w:rsidRPr="00022EAD">
        <w:t>36 C</w:t>
      </w:r>
      <w:r w:rsidRPr="00022EAD">
        <w:t>．</w:t>
      </w:r>
      <w:r w:rsidRPr="00022EAD">
        <w:t>72 D</w:t>
      </w:r>
      <w:r w:rsidRPr="00022EAD">
        <w:t>．</w:t>
      </w:r>
      <w:r w:rsidRPr="00022EAD">
        <w:t xml:space="preserve">125 </w:t>
      </w:r>
    </w:p>
    <w:p w:rsidR="0061461C" w:rsidRPr="00022EAD" w:rsidRDefault="0061461C" w:rsidP="0061461C">
      <w:pPr>
        <w:jc w:val="center"/>
      </w:pPr>
      <w:r w:rsidRPr="00022EAD">
        <w:t xml:space="preserve">                                                                 </w:t>
      </w:r>
      <w:r w:rsidRPr="00022EAD">
        <w:rPr>
          <w:rStyle w:val="a5"/>
          <w:b w:val="0"/>
        </w:rPr>
        <w:t>1999</w:t>
      </w:r>
      <w:r w:rsidRPr="00022EAD">
        <w:rPr>
          <w:rStyle w:val="a5"/>
          <w:b w:val="0"/>
        </w:rPr>
        <w:t>年全国初中数学竞赛</w:t>
      </w:r>
    </w:p>
    <w:p w:rsidR="0061461C" w:rsidRPr="00022EAD" w:rsidRDefault="0061461C" w:rsidP="0061461C"/>
    <w:p w:rsidR="0061461C" w:rsidRPr="00022EAD" w:rsidRDefault="0061461C" w:rsidP="0061461C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B</w:t>
      </w:r>
    </w:p>
    <w:p w:rsidR="0061461C" w:rsidRPr="00022EAD" w:rsidRDefault="0061461C" w:rsidP="0061461C"/>
    <w:p w:rsidR="00C23A10" w:rsidRPr="00022EAD" w:rsidRDefault="00C23A10" w:rsidP="00C23A10"/>
    <w:p w:rsidR="0061461C" w:rsidRPr="00022EAD" w:rsidRDefault="00C23A10" w:rsidP="00C23A10">
      <w:pPr>
        <w:rPr>
          <w:lang w:val="en-CA"/>
        </w:rPr>
      </w:pPr>
      <w:r w:rsidRPr="00022EAD">
        <w:rPr>
          <w:rFonts w:hint="eastAsia"/>
        </w:rPr>
        <w:t>9</w:t>
      </w:r>
      <w:r w:rsidR="0061461C" w:rsidRPr="00022EAD">
        <w:t>．在正五边形</w:t>
      </w:r>
      <w:r w:rsidR="0061461C" w:rsidRPr="00022EAD">
        <w:t>ABCDE</w:t>
      </w:r>
      <w:r w:rsidR="0061461C" w:rsidRPr="00022EAD">
        <w:t>所在的平面内能找到点</w:t>
      </w:r>
      <w:r w:rsidR="0061461C" w:rsidRPr="00022EAD">
        <w:t>P</w:t>
      </w:r>
      <w:r w:rsidR="0061461C" w:rsidRPr="00022EAD">
        <w:t>，使得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PCD</w:t>
      </w:r>
      <w:r w:rsidR="0061461C" w:rsidRPr="00022EAD">
        <w:t>与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BCD</w:t>
      </w:r>
      <w:r w:rsidR="0061461C" w:rsidRPr="00022EAD">
        <w:t>的面积相等，并且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ABP</w:t>
      </w:r>
      <w:r w:rsidR="0061461C" w:rsidRPr="00022EAD">
        <w:t>为等腰三角形，这样的不同的点</w:t>
      </w:r>
      <w:r w:rsidR="0061461C" w:rsidRPr="00022EAD">
        <w:t>P</w:t>
      </w:r>
      <w:r w:rsidR="0061461C" w:rsidRPr="00022EAD">
        <w:t>的个数为（</w:t>
      </w:r>
      <w:r w:rsidR="0061461C" w:rsidRPr="00022EAD">
        <w:t xml:space="preserve"> </w:t>
      </w:r>
      <w:r w:rsidR="0061461C" w:rsidRPr="00022EAD">
        <w:t>）．</w:t>
      </w:r>
    </w:p>
    <w:p w:rsidR="0061461C" w:rsidRPr="00022EAD" w:rsidRDefault="0061461C" w:rsidP="0061461C">
      <w:pPr>
        <w:ind w:firstLine="420"/>
      </w:pPr>
      <w:r w:rsidRPr="00022EAD">
        <w:rPr>
          <w:noProof/>
        </w:rPr>
        <w:lastRenderedPageBreak/>
        <w:drawing>
          <wp:inline distT="0" distB="0" distL="0" distR="0">
            <wp:extent cx="1428750" cy="1085850"/>
            <wp:effectExtent l="19050" t="0" r="0" b="0"/>
            <wp:docPr id="48" name="圖片 3" descr="Image8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811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r w:rsidRPr="00022EAD">
        <w:t xml:space="preserve">　　　</w:t>
      </w:r>
      <w:r w:rsidRPr="00022EAD">
        <w:t>A</w:t>
      </w:r>
      <w:r w:rsidRPr="00022EAD">
        <w:t>．</w:t>
      </w:r>
      <w:r w:rsidRPr="00022EAD">
        <w:t>2 B</w:t>
      </w:r>
      <w:r w:rsidRPr="00022EAD">
        <w:t>．</w:t>
      </w:r>
      <w:r w:rsidRPr="00022EAD">
        <w:t>3 C</w:t>
      </w:r>
      <w:r w:rsidRPr="00022EAD">
        <w:t>．</w:t>
      </w:r>
      <w:r w:rsidRPr="00022EAD">
        <w:t>4 D</w:t>
      </w:r>
      <w:r w:rsidRPr="00022EAD">
        <w:t>．</w:t>
      </w:r>
      <w:r w:rsidRPr="00022EAD">
        <w:t xml:space="preserve">5 </w:t>
      </w:r>
    </w:p>
    <w:p w:rsidR="0061461C" w:rsidRPr="00022EAD" w:rsidRDefault="0061461C" w:rsidP="0061461C">
      <w:pPr>
        <w:jc w:val="center"/>
      </w:pPr>
      <w:r w:rsidRPr="00022EAD">
        <w:t xml:space="preserve">                                                                 </w:t>
      </w:r>
      <w:r w:rsidRPr="00022EAD">
        <w:rPr>
          <w:rStyle w:val="a5"/>
          <w:b w:val="0"/>
        </w:rPr>
        <w:t>1999</w:t>
      </w:r>
      <w:r w:rsidRPr="00022EAD">
        <w:rPr>
          <w:rStyle w:val="a5"/>
          <w:b w:val="0"/>
        </w:rPr>
        <w:t>年全国初中数学竞赛</w:t>
      </w:r>
    </w:p>
    <w:p w:rsidR="0061461C" w:rsidRPr="00022EAD" w:rsidRDefault="0061461C" w:rsidP="0061461C"/>
    <w:p w:rsidR="0061461C" w:rsidRPr="00022EAD" w:rsidRDefault="0061461C" w:rsidP="0061461C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D</w:t>
      </w:r>
    </w:p>
    <w:p w:rsidR="0061461C" w:rsidRPr="00022EAD" w:rsidRDefault="0061461C">
      <w:pPr>
        <w:rPr>
          <w:lang w:val="en-CA"/>
        </w:rPr>
      </w:pPr>
    </w:p>
    <w:p w:rsidR="0061461C" w:rsidRPr="00022EAD" w:rsidRDefault="0061461C">
      <w:pPr>
        <w:rPr>
          <w:lang w:val="en-CA"/>
        </w:rPr>
      </w:pPr>
    </w:p>
    <w:p w:rsidR="0061461C" w:rsidRPr="00022EAD" w:rsidRDefault="00C23A10" w:rsidP="0061461C">
      <w:pPr>
        <w:pStyle w:val="a4"/>
        <w:rPr>
          <w:rFonts w:ascii="Times New Roman" w:eastAsia="楷体" w:hAnsi="Times New Roman" w:cs="Times New Roman"/>
          <w:sz w:val="22"/>
          <w:szCs w:val="22"/>
        </w:rPr>
      </w:pPr>
      <w:r w:rsidRPr="00022EAD">
        <w:rPr>
          <w:rFonts w:ascii="Times New Roman" w:eastAsia="楷体" w:hAnsi="Times New Roman" w:cs="Times New Roman" w:hint="eastAsia"/>
          <w:sz w:val="22"/>
          <w:szCs w:val="22"/>
        </w:rPr>
        <w:t xml:space="preserve">10.  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设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分别是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的三边的长，且</w:t>
      </w:r>
      <w:r w:rsidR="0061461C" w:rsidRPr="00022EAD">
        <w:rPr>
          <w:rFonts w:ascii="Times New Roman" w:eastAsia="楷体" w:hAnsi="Times New Roman" w:cs="Times New Roman"/>
          <w:position w:val="-24"/>
          <w:sz w:val="22"/>
          <w:szCs w:val="22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.75pt;height:30.75pt" o:ole="">
            <v:imagedata r:id="rId16" o:title=""/>
          </v:shape>
          <o:OLEObject Type="Embed" ProgID="Equation.3" ShapeID="_x0000_i1026" DrawAspect="Content" ObjectID="_1440167250" r:id="rId17"/>
        </w:objec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则它的内角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、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的关系是（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 xml:space="preserve"> 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）。</w:t>
      </w:r>
    </w:p>
    <w:p w:rsidR="0061461C" w:rsidRPr="00022EAD" w:rsidRDefault="0061461C" w:rsidP="0061461C">
      <w:pPr>
        <w:pStyle w:val="a4"/>
        <w:rPr>
          <w:rFonts w:ascii="Times New Roman" w:eastAsia="楷体" w:hAnsi="Times New Roman" w:cs="Times New Roman"/>
          <w:sz w:val="22"/>
          <w:szCs w:val="22"/>
          <w:lang w:val="en-CA"/>
        </w:rPr>
      </w:pPr>
      <w:r w:rsidRPr="00022EAD">
        <w:rPr>
          <w:rFonts w:ascii="Times New Roman" w:eastAsia="楷体" w:hAnsi="Times New Roman" w:cs="Times New Roman"/>
          <w:sz w:val="22"/>
          <w:szCs w:val="22"/>
        </w:rPr>
        <w:t>（</w:t>
      </w:r>
      <w:r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Pr="00022EAD">
        <w:rPr>
          <w:rFonts w:ascii="Times New Roman" w:eastAsia="楷体" w:hAnsi="Times New Roman" w:cs="Times New Roman"/>
          <w:sz w:val="22"/>
          <w:szCs w:val="22"/>
        </w:rPr>
        <w:t>）</w:t>
      </w:r>
      <w:r w:rsidRPr="00022EAD">
        <w:rPr>
          <w:rFonts w:ascii="Cambria Math" w:eastAsia="楷体" w:hAnsi="Cambria Math" w:cs="Cambria Math"/>
          <w:sz w:val="22"/>
          <w:szCs w:val="22"/>
        </w:rPr>
        <w:t>∠</w:t>
      </w:r>
      <w:r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Pr="00022EAD">
        <w:rPr>
          <w:rFonts w:ascii="Times New Roman" w:eastAsia="楷体" w:hAnsi="Times New Roman" w:cs="Times New Roman"/>
          <w:sz w:val="22"/>
          <w:szCs w:val="22"/>
        </w:rPr>
        <w:t>2</w:t>
      </w:r>
      <w:r w:rsidRPr="00022EAD">
        <w:rPr>
          <w:rFonts w:ascii="Cambria Math" w:eastAsia="楷体" w:hAnsi="Cambria Math" w:cs="Cambria Math"/>
          <w:sz w:val="22"/>
          <w:szCs w:val="22"/>
        </w:rPr>
        <w:t>∠</w:t>
      </w:r>
      <w:r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Pr="00022EAD">
        <w:rPr>
          <w:rFonts w:ascii="Times New Roman" w:eastAsia="楷体" w:hAnsi="Times New Roman" w:cs="Times New Roman"/>
          <w:sz w:val="22"/>
          <w:szCs w:val="22"/>
        </w:rPr>
        <w:t>；（</w:t>
      </w:r>
      <w:r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Pr="00022EAD">
        <w:rPr>
          <w:rFonts w:ascii="Times New Roman" w:eastAsia="楷体" w:hAnsi="Times New Roman" w:cs="Times New Roman"/>
          <w:sz w:val="22"/>
          <w:szCs w:val="22"/>
        </w:rPr>
        <w:t>）</w:t>
      </w:r>
      <w:r w:rsidRPr="00022EAD">
        <w:rPr>
          <w:rFonts w:ascii="Cambria Math" w:eastAsia="楷体" w:hAnsi="Cambria Math" w:cs="Cambria Math"/>
          <w:sz w:val="22"/>
          <w:szCs w:val="22"/>
        </w:rPr>
        <w:t>∠</w:t>
      </w:r>
      <w:r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Pr="00022EAD">
        <w:rPr>
          <w:rFonts w:ascii="Times New Roman" w:eastAsia="楷体" w:hAnsi="Times New Roman" w:cs="Times New Roman"/>
          <w:sz w:val="22"/>
          <w:szCs w:val="22"/>
        </w:rPr>
        <w:t>2</w:t>
      </w:r>
      <w:r w:rsidRPr="00022EAD">
        <w:rPr>
          <w:rFonts w:ascii="Cambria Math" w:eastAsia="楷体" w:hAnsi="Cambria Math" w:cs="Cambria Math"/>
          <w:sz w:val="22"/>
          <w:szCs w:val="22"/>
        </w:rPr>
        <w:t>∠</w:t>
      </w:r>
      <w:r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Pr="00022EAD">
        <w:rPr>
          <w:rFonts w:ascii="Times New Roman" w:eastAsia="楷体" w:hAnsi="Times New Roman" w:cs="Times New Roman"/>
          <w:sz w:val="22"/>
          <w:szCs w:val="22"/>
        </w:rPr>
        <w:t>；（</w:t>
      </w:r>
      <w:r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Pr="00022EAD">
        <w:rPr>
          <w:rFonts w:ascii="Times New Roman" w:eastAsia="楷体" w:hAnsi="Times New Roman" w:cs="Times New Roman"/>
          <w:sz w:val="22"/>
          <w:szCs w:val="22"/>
        </w:rPr>
        <w:t>）</w:t>
      </w:r>
      <w:r w:rsidRPr="00022EAD">
        <w:rPr>
          <w:rFonts w:ascii="Cambria Math" w:eastAsia="楷体" w:hAnsi="Cambria Math" w:cs="Cambria Math"/>
          <w:sz w:val="22"/>
          <w:szCs w:val="22"/>
        </w:rPr>
        <w:t>∠</w:t>
      </w:r>
      <w:r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Pr="00022EAD">
        <w:rPr>
          <w:rFonts w:ascii="Times New Roman" w:eastAsia="楷体" w:hAnsi="Times New Roman" w:cs="Times New Roman"/>
          <w:sz w:val="22"/>
          <w:szCs w:val="22"/>
        </w:rPr>
        <w:t>＜</w:t>
      </w:r>
      <w:r w:rsidRPr="00022EAD">
        <w:rPr>
          <w:rFonts w:ascii="Times New Roman" w:eastAsia="楷体" w:hAnsi="Times New Roman" w:cs="Times New Roman"/>
          <w:sz w:val="22"/>
          <w:szCs w:val="22"/>
        </w:rPr>
        <w:t>2</w:t>
      </w:r>
      <w:r w:rsidRPr="00022EAD">
        <w:rPr>
          <w:rFonts w:ascii="Cambria Math" w:eastAsia="楷体" w:hAnsi="Cambria Math" w:cs="Cambria Math"/>
          <w:sz w:val="22"/>
          <w:szCs w:val="22"/>
        </w:rPr>
        <w:t>∠</w:t>
      </w:r>
      <w:r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Pr="00022EAD">
        <w:rPr>
          <w:rFonts w:ascii="Times New Roman" w:eastAsia="楷体" w:hAnsi="Times New Roman" w:cs="Times New Roman"/>
          <w:sz w:val="22"/>
          <w:szCs w:val="22"/>
        </w:rPr>
        <w:t>；（</w:t>
      </w:r>
      <w:r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Pr="00022EAD">
        <w:rPr>
          <w:rFonts w:ascii="Times New Roman" w:eastAsia="楷体" w:hAnsi="Times New Roman" w:cs="Times New Roman"/>
          <w:sz w:val="22"/>
          <w:szCs w:val="22"/>
        </w:rPr>
        <w:t>）不确定。</w:t>
      </w:r>
    </w:p>
    <w:p w:rsidR="0061461C" w:rsidRPr="00022EAD" w:rsidRDefault="0061461C" w:rsidP="0061461C">
      <w:r w:rsidRPr="00022EAD">
        <w:t xml:space="preserve">                                                                                                      2000</w:t>
      </w:r>
      <w:r w:rsidRPr="00022EAD">
        <w:rPr>
          <w:bCs/>
        </w:rPr>
        <w:t>全国初中数学竞赛试题</w:t>
      </w:r>
    </w:p>
    <w:p w:rsidR="0061461C" w:rsidRPr="00022EAD" w:rsidRDefault="0061461C" w:rsidP="0061461C">
      <w:pPr>
        <w:pStyle w:val="a4"/>
        <w:rPr>
          <w:rFonts w:ascii="Times New Roman" w:eastAsia="楷体" w:hAnsi="Times New Roman" w:cs="Times New Roman"/>
          <w:sz w:val="22"/>
          <w:szCs w:val="22"/>
          <w:lang w:val="en-CA"/>
        </w:rPr>
      </w:pPr>
      <w:r w:rsidRPr="00022EAD">
        <w:rPr>
          <w:rFonts w:ascii="宋体" w:eastAsia="宋体" w:hAnsi="宋体" w:cs="宋体" w:hint="eastAsia"/>
          <w:sz w:val="22"/>
          <w:szCs w:val="22"/>
        </w:rPr>
        <w:t>答案</w:t>
      </w:r>
      <w:r w:rsidRPr="00022EAD">
        <w:rPr>
          <w:rFonts w:hint="eastAsia"/>
          <w:sz w:val="22"/>
          <w:szCs w:val="22"/>
        </w:rPr>
        <w:t>:</w:t>
      </w:r>
      <w:r w:rsidRPr="00022EAD">
        <w:rPr>
          <w:noProof/>
          <w:sz w:val="22"/>
          <w:szCs w:val="22"/>
        </w:rPr>
        <w:t xml:space="preserve"> </w:t>
      </w:r>
      <w:r w:rsidRPr="00022EAD">
        <w:rPr>
          <w:rFonts w:hint="eastAsia"/>
          <w:sz w:val="22"/>
          <w:szCs w:val="22"/>
        </w:rPr>
        <w:t xml:space="preserve"> </w:t>
      </w:r>
      <w:r w:rsidRPr="00022EAD">
        <w:rPr>
          <w:sz w:val="22"/>
          <w:szCs w:val="22"/>
        </w:rPr>
        <w:t>B</w:t>
      </w:r>
    </w:p>
    <w:p w:rsidR="0061461C" w:rsidRPr="00022EAD" w:rsidRDefault="0061461C" w:rsidP="0061461C">
      <w:r w:rsidRPr="00022EAD">
        <w:rPr>
          <w:noProof/>
        </w:rPr>
        <w:drawing>
          <wp:inline distT="0" distB="0" distL="0" distR="0">
            <wp:extent cx="1590675" cy="1485900"/>
            <wp:effectExtent l="19050" t="0" r="9525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C23A10" w:rsidP="0061461C">
      <w:pPr>
        <w:pStyle w:val="a4"/>
        <w:rPr>
          <w:rFonts w:ascii="Times New Roman" w:eastAsia="楷体" w:hAnsi="Times New Roman" w:cs="Times New Roman"/>
          <w:sz w:val="22"/>
          <w:szCs w:val="22"/>
        </w:rPr>
      </w:pPr>
      <w:r w:rsidRPr="00022EAD">
        <w:rPr>
          <w:rFonts w:hint="eastAsia"/>
          <w:sz w:val="22"/>
          <w:szCs w:val="22"/>
        </w:rPr>
        <w:t>详</w:t>
      </w:r>
      <w:r w:rsidRPr="00022EAD">
        <w:rPr>
          <w:sz w:val="22"/>
          <w:szCs w:val="22"/>
        </w:rPr>
        <w:t>解</w:t>
      </w:r>
      <w:r w:rsidRPr="00022EAD">
        <w:rPr>
          <w:rFonts w:hint="eastAsia"/>
          <w:sz w:val="22"/>
          <w:szCs w:val="22"/>
        </w:rPr>
        <w:t>:</w:t>
      </w:r>
      <w:r w:rsidRPr="00022EAD">
        <w:rPr>
          <w:rFonts w:eastAsiaTheme="minorEastAsia" w:hint="eastAsia"/>
          <w:sz w:val="22"/>
          <w:szCs w:val="22"/>
        </w:rPr>
        <w:t xml:space="preserve">  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由</w:t>
      </w:r>
      <w:r w:rsidR="0061461C" w:rsidRPr="00022EAD">
        <w:rPr>
          <w:rFonts w:ascii="Times New Roman" w:eastAsia="楷体" w:hAnsi="Times New Roman" w:cs="Times New Roman"/>
          <w:position w:val="-24"/>
          <w:sz w:val="22"/>
          <w:szCs w:val="22"/>
        </w:rPr>
        <w:object w:dxaOrig="1340" w:dyaOrig="620">
          <v:shape id="_x0000_i1027" type="#_x0000_t75" style="width:66.75pt;height:30.75pt" o:ole="">
            <v:imagedata r:id="rId19" o:title=""/>
          </v:shape>
          <o:OLEObject Type="Embed" ProgID="Equation.3" ShapeID="_x0000_i1027" DrawAspect="Content" ObjectID="_1440167251" r:id="rId20"/>
        </w:objec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得</w:t>
      </w:r>
      <w:r w:rsidR="0061461C" w:rsidRPr="00022EAD">
        <w:rPr>
          <w:rFonts w:ascii="Times New Roman" w:eastAsia="楷体" w:hAnsi="Times New Roman" w:cs="Times New Roman"/>
          <w:position w:val="-24"/>
          <w:sz w:val="22"/>
          <w:szCs w:val="22"/>
        </w:rPr>
        <w:object w:dxaOrig="999" w:dyaOrig="620">
          <v:shape id="_x0000_i1028" type="#_x0000_t75" style="width:50.25pt;height:30.75pt" o:ole="">
            <v:imagedata r:id="rId21" o:title=""/>
          </v:shape>
          <o:OLEObject Type="Embed" ProgID="Equation.3" ShapeID="_x0000_i1028" DrawAspect="Content" ObjectID="_1440167252" r:id="rId22"/>
        </w:objec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延长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B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使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于是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+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在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与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A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中，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为公共角，且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C:A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C:D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∴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∽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A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A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∵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A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∴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＋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A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2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2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A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。</w:t>
      </w:r>
    </w:p>
    <w:p w:rsidR="0061461C" w:rsidRPr="00022EAD" w:rsidRDefault="00C23A10" w:rsidP="0061461C">
      <w:pPr>
        <w:pStyle w:val="a4"/>
        <w:rPr>
          <w:rFonts w:ascii="Times New Roman" w:eastAsia="楷体" w:hAnsi="Times New Roman" w:cs="Times New Roman"/>
          <w:sz w:val="22"/>
          <w:szCs w:val="22"/>
          <w:vertAlign w:val="subscript"/>
        </w:rPr>
      </w:pPr>
      <w:r w:rsidRPr="00022EAD">
        <w:rPr>
          <w:rFonts w:ascii="Times New Roman" w:eastAsia="楷体" w:hAnsi="Times New Roman" w:cs="Times New Roman" w:hint="eastAsia"/>
          <w:sz w:val="22"/>
          <w:szCs w:val="22"/>
        </w:rPr>
        <w:t xml:space="preserve">11. 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已知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的三边长分别为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面积为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1461C" w:rsidRPr="00022EAD">
          <w:rPr>
            <w:rFonts w:ascii="Times New Roman" w:eastAsia="楷体" w:hAnsi="Times New Roman" w:cs="Times New Roman"/>
            <w:sz w:val="22"/>
            <w:szCs w:val="22"/>
            <w:vertAlign w:val="subscript"/>
          </w:rPr>
          <w:t>1</w:t>
        </w:r>
        <w:r w:rsidR="0061461C" w:rsidRPr="00022EAD">
          <w:rPr>
            <w:rFonts w:ascii="Times New Roman" w:eastAsia="楷体" w:hAnsi="Times New Roman" w:cs="Times New Roman"/>
            <w:sz w:val="22"/>
            <w:szCs w:val="22"/>
          </w:rPr>
          <w:t>C</w:t>
        </w:r>
      </w:smartTag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的三边长分别为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,C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面积为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且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则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与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的大小关系一定是（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 xml:space="preserve"> 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）。</w:t>
      </w:r>
    </w:p>
    <w:p w:rsidR="0061461C" w:rsidRPr="00022EAD" w:rsidRDefault="0061461C" w:rsidP="0061461C">
      <w:pPr>
        <w:pStyle w:val="a4"/>
        <w:rPr>
          <w:rFonts w:ascii="Times New Roman" w:eastAsia="楷体" w:hAnsi="Times New Roman" w:cs="Times New Roman"/>
          <w:sz w:val="22"/>
          <w:szCs w:val="22"/>
          <w:lang w:val="en-CA"/>
        </w:rPr>
      </w:pPr>
      <w:r w:rsidRPr="00022EAD">
        <w:rPr>
          <w:rFonts w:ascii="Times New Roman" w:eastAsia="楷体" w:hAnsi="Times New Roman" w:cs="Times New Roman"/>
          <w:sz w:val="22"/>
          <w:szCs w:val="22"/>
        </w:rPr>
        <w:t>（</w:t>
      </w:r>
      <w:r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Pr="00022EAD">
        <w:rPr>
          <w:rFonts w:ascii="Times New Roman" w:eastAsia="楷体" w:hAnsi="Times New Roman" w:cs="Times New Roman"/>
          <w:sz w:val="22"/>
          <w:szCs w:val="22"/>
        </w:rPr>
        <w:t>）</w:t>
      </w:r>
      <w:r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Pr="00022EAD">
        <w:rPr>
          <w:rFonts w:ascii="Times New Roman" w:eastAsia="楷体" w:hAnsi="Times New Roman" w:cs="Times New Roman"/>
          <w:sz w:val="22"/>
          <w:szCs w:val="22"/>
        </w:rPr>
        <w:t>；（</w:t>
      </w:r>
      <w:r w:rsidRPr="00022EAD">
        <w:rPr>
          <w:rFonts w:ascii="Times New Roman" w:eastAsia="楷体" w:hAnsi="Times New Roman" w:cs="Times New Roman"/>
          <w:sz w:val="22"/>
          <w:szCs w:val="22"/>
        </w:rPr>
        <w:t>B</w:t>
      </w:r>
      <w:r w:rsidRPr="00022EAD">
        <w:rPr>
          <w:rFonts w:ascii="Times New Roman" w:eastAsia="楷体" w:hAnsi="Times New Roman" w:cs="Times New Roman"/>
          <w:sz w:val="22"/>
          <w:szCs w:val="22"/>
        </w:rPr>
        <w:t>）</w:t>
      </w:r>
      <w:r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Pr="00022EAD">
        <w:rPr>
          <w:rFonts w:ascii="Times New Roman" w:eastAsia="楷体" w:hAnsi="Times New Roman" w:cs="Times New Roman"/>
          <w:sz w:val="22"/>
          <w:szCs w:val="22"/>
        </w:rPr>
        <w:t>＜</w:t>
      </w:r>
      <w:r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Pr="00022EAD">
        <w:rPr>
          <w:rFonts w:ascii="Times New Roman" w:eastAsia="楷体" w:hAnsi="Times New Roman" w:cs="Times New Roman"/>
          <w:sz w:val="22"/>
          <w:szCs w:val="22"/>
        </w:rPr>
        <w:t>；（</w:t>
      </w:r>
      <w:r w:rsidRPr="00022EAD">
        <w:rPr>
          <w:rFonts w:ascii="Times New Roman" w:eastAsia="楷体" w:hAnsi="Times New Roman" w:cs="Times New Roman"/>
          <w:sz w:val="22"/>
          <w:szCs w:val="22"/>
        </w:rPr>
        <w:t>C</w:t>
      </w:r>
      <w:r w:rsidRPr="00022EAD">
        <w:rPr>
          <w:rFonts w:ascii="Times New Roman" w:eastAsia="楷体" w:hAnsi="Times New Roman" w:cs="Times New Roman"/>
          <w:sz w:val="22"/>
          <w:szCs w:val="22"/>
        </w:rPr>
        <w:t>）</w:t>
      </w:r>
      <w:r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Pr="00022EAD">
        <w:rPr>
          <w:rFonts w:ascii="Times New Roman" w:eastAsia="楷体" w:hAnsi="Times New Roman" w:cs="Times New Roman"/>
          <w:sz w:val="22"/>
          <w:szCs w:val="22"/>
        </w:rPr>
        <w:t>；（</w:t>
      </w:r>
      <w:r w:rsidRPr="00022EAD">
        <w:rPr>
          <w:rFonts w:ascii="Times New Roman" w:eastAsia="楷体" w:hAnsi="Times New Roman" w:cs="Times New Roman"/>
          <w:sz w:val="22"/>
          <w:szCs w:val="22"/>
        </w:rPr>
        <w:t>D</w:t>
      </w:r>
      <w:r w:rsidRPr="00022EAD">
        <w:rPr>
          <w:rFonts w:ascii="Times New Roman" w:eastAsia="楷体" w:hAnsi="Times New Roman" w:cs="Times New Roman"/>
          <w:sz w:val="22"/>
          <w:szCs w:val="22"/>
        </w:rPr>
        <w:t>）不确定。</w:t>
      </w:r>
    </w:p>
    <w:p w:rsidR="0061461C" w:rsidRPr="00022EAD" w:rsidRDefault="0061461C" w:rsidP="0061461C">
      <w:r w:rsidRPr="00022EAD">
        <w:t xml:space="preserve">                                                                                            2000</w:t>
      </w:r>
      <w:r w:rsidRPr="00022EAD">
        <w:rPr>
          <w:bCs/>
        </w:rPr>
        <w:t>全国初中数学竞赛试题</w:t>
      </w:r>
    </w:p>
    <w:p w:rsidR="0061461C" w:rsidRPr="00022EAD" w:rsidRDefault="0061461C" w:rsidP="0061461C">
      <w:pPr>
        <w:pStyle w:val="a4"/>
        <w:rPr>
          <w:rFonts w:ascii="Times New Roman" w:eastAsia="楷体" w:hAnsi="Times New Roman" w:cs="Times New Roman"/>
          <w:sz w:val="22"/>
          <w:szCs w:val="22"/>
          <w:lang w:val="en-CA"/>
        </w:rPr>
      </w:pPr>
      <w:r w:rsidRPr="00022EAD">
        <w:rPr>
          <w:rFonts w:ascii="宋体" w:eastAsia="宋体" w:hAnsi="宋体" w:cs="宋体" w:hint="eastAsia"/>
          <w:sz w:val="22"/>
          <w:szCs w:val="22"/>
        </w:rPr>
        <w:t>答案</w:t>
      </w:r>
      <w:r w:rsidRPr="00022EAD">
        <w:rPr>
          <w:rFonts w:hint="eastAsia"/>
          <w:sz w:val="22"/>
          <w:szCs w:val="22"/>
        </w:rPr>
        <w:t>:</w:t>
      </w:r>
      <w:r w:rsidRPr="00022EAD">
        <w:rPr>
          <w:noProof/>
          <w:sz w:val="22"/>
          <w:szCs w:val="22"/>
        </w:rPr>
        <w:t xml:space="preserve"> </w:t>
      </w:r>
      <w:r w:rsidRPr="00022EAD">
        <w:rPr>
          <w:rFonts w:hint="eastAsia"/>
          <w:sz w:val="22"/>
          <w:szCs w:val="22"/>
        </w:rPr>
        <w:t xml:space="preserve"> </w:t>
      </w:r>
      <w:r w:rsidRPr="00022EAD">
        <w:rPr>
          <w:rFonts w:ascii="Times New Roman" w:eastAsia="楷体" w:hAnsi="Times New Roman" w:cs="Times New Roman"/>
          <w:sz w:val="22"/>
          <w:szCs w:val="22"/>
        </w:rPr>
        <w:t>D</w:t>
      </w:r>
    </w:p>
    <w:p w:rsidR="0061461C" w:rsidRPr="00022EAD" w:rsidRDefault="00C23A10" w:rsidP="0061461C">
      <w:pPr>
        <w:pStyle w:val="a4"/>
        <w:rPr>
          <w:rFonts w:ascii="Times New Roman" w:eastAsia="楷体" w:hAnsi="Times New Roman" w:cs="Times New Roman"/>
          <w:sz w:val="22"/>
          <w:szCs w:val="22"/>
        </w:rPr>
      </w:pPr>
      <w:r w:rsidRPr="00022EAD">
        <w:rPr>
          <w:rFonts w:hint="eastAsia"/>
          <w:sz w:val="22"/>
          <w:szCs w:val="22"/>
        </w:rPr>
        <w:lastRenderedPageBreak/>
        <w:t>详</w:t>
      </w:r>
      <w:r w:rsidRPr="00022EAD">
        <w:rPr>
          <w:sz w:val="22"/>
          <w:szCs w:val="22"/>
        </w:rPr>
        <w:t>解</w:t>
      </w:r>
      <w:r w:rsidRPr="00022EAD">
        <w:rPr>
          <w:rFonts w:hint="eastAsia"/>
          <w:sz w:val="22"/>
          <w:szCs w:val="22"/>
        </w:rPr>
        <w:t>:</w:t>
      </w:r>
      <w:r w:rsidRPr="00022EAD">
        <w:rPr>
          <w:rFonts w:eastAsiaTheme="minorEastAsia" w:hint="eastAsia"/>
          <w:sz w:val="22"/>
          <w:szCs w:val="22"/>
        </w:rPr>
        <w:t xml:space="preserve">  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分别构造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与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1461C" w:rsidRPr="00022EAD">
          <w:rPr>
            <w:rFonts w:ascii="Times New Roman" w:eastAsia="楷体" w:hAnsi="Times New Roman" w:cs="Times New Roman"/>
            <w:sz w:val="22"/>
            <w:szCs w:val="22"/>
            <w:vertAlign w:val="subscript"/>
          </w:rPr>
          <w:t>1</w:t>
        </w:r>
        <w:r w:rsidR="0061461C" w:rsidRPr="00022EAD">
          <w:rPr>
            <w:rFonts w:ascii="Times New Roman" w:eastAsia="楷体" w:hAnsi="Times New Roman" w:cs="Times New Roman"/>
            <w:sz w:val="22"/>
            <w:szCs w:val="22"/>
          </w:rPr>
          <w:t>C</w:t>
        </w:r>
      </w:smartTag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如下：</w:t>
      </w:r>
      <w:r w:rsidR="0061461C" w:rsidRPr="00022EAD">
        <w:rPr>
          <w:rFonts w:ascii="宋体" w:eastAsia="宋体" w:hAnsi="宋体" w:cs="宋体" w:hint="eastAsia"/>
          <w:sz w:val="22"/>
          <w:szCs w:val="22"/>
        </w:rPr>
        <w:t>①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作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BC</w:t>
      </w:r>
      <w:r w:rsidR="0061461C" w:rsidRPr="00022EAD">
        <w:rPr>
          <w:rFonts w:ascii="Cambria Math" w:eastAsia="楷体" w:hAnsi="Cambria Math" w:cs="Cambria Math"/>
          <w:sz w:val="22"/>
          <w:szCs w:val="22"/>
        </w:rPr>
        <w:t>∽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A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B</w:t>
      </w:r>
      <w:smartTag w:uri="urn:schemas-microsoft-com:office:smarttags" w:element="chmetcnv">
        <w:smartTagPr>
          <w:attr w:name="UnitName" w:val="C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61461C" w:rsidRPr="00022EAD">
          <w:rPr>
            <w:rFonts w:ascii="Times New Roman" w:eastAsia="楷体" w:hAnsi="Times New Roman" w:cs="Times New Roman"/>
            <w:sz w:val="22"/>
            <w:szCs w:val="22"/>
            <w:vertAlign w:val="subscript"/>
          </w:rPr>
          <w:t>1</w:t>
        </w:r>
        <w:r w:rsidR="0061461C" w:rsidRPr="00022EAD">
          <w:rPr>
            <w:rFonts w:ascii="Times New Roman" w:eastAsia="楷体" w:hAnsi="Times New Roman" w:cs="Times New Roman"/>
            <w:sz w:val="22"/>
            <w:szCs w:val="22"/>
          </w:rPr>
          <w:t>C</w:t>
        </w:r>
      </w:smartTag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显然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1143000" cy="533400"/>
            <wp:effectExtent l="19050" t="0" r="0" b="0"/>
            <wp:docPr id="107" name="圖片 107" descr="J3235-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J3235-04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；</w:t>
      </w:r>
      <w:r w:rsidR="0061461C" w:rsidRPr="00022EAD">
        <w:rPr>
          <w:rFonts w:ascii="宋体" w:eastAsia="宋体" w:hAnsi="宋体" w:cs="宋体" w:hint="eastAsia"/>
          <w:sz w:val="22"/>
          <w:szCs w:val="22"/>
        </w:rPr>
        <w:t>②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设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1628775" cy="295275"/>
            <wp:effectExtent l="19050" t="0" r="9525" b="0"/>
            <wp:docPr id="108" name="圖片 108" descr="J3235-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J3235-04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则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485775" cy="285750"/>
            <wp:effectExtent l="19050" t="0" r="9525" b="0"/>
            <wp:docPr id="109" name="圖片 109" descr="J3235-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J3235-04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10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1295400" cy="266700"/>
            <wp:effectExtent l="19050" t="0" r="0" b="0"/>
            <wp:docPr id="110" name="圖片 110" descr="J3235-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J3235-04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则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314325" cy="533400"/>
            <wp:effectExtent l="19050" t="0" r="9525" b="0"/>
            <wp:docPr id="111" name="圖片 111" descr="J3235-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J3235-04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×100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＞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10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＜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；</w:t>
      </w:r>
      <w:r w:rsidR="0061461C" w:rsidRPr="00022EAD">
        <w:rPr>
          <w:rFonts w:ascii="宋体" w:eastAsia="宋体" w:hAnsi="宋体" w:cs="宋体" w:hint="eastAsia"/>
          <w:sz w:val="22"/>
          <w:szCs w:val="22"/>
        </w:rPr>
        <w:t>③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设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1628775" cy="295275"/>
            <wp:effectExtent l="19050" t="0" r="9525" b="0"/>
            <wp:docPr id="112" name="圖片 112" descr="J3235-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J3235-04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则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485775" cy="285750"/>
            <wp:effectExtent l="19050" t="0" r="9525" b="0"/>
            <wp:docPr id="113" name="圖片 113" descr="J3235-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J3235-04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10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1724025" cy="295275"/>
            <wp:effectExtent l="19050" t="0" r="9525" b="0"/>
            <wp:docPr id="114" name="圖片 114" descr="J3235-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J3235-047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则</w:t>
      </w:r>
      <w:r w:rsidR="0061461C" w:rsidRPr="00022EAD">
        <w:rPr>
          <w:rFonts w:ascii="Times New Roman" w:eastAsia="楷体" w:hAnsi="Times New Roman" w:cs="Times New Roman"/>
          <w:noProof/>
          <w:sz w:val="22"/>
          <w:szCs w:val="22"/>
        </w:rPr>
        <w:drawing>
          <wp:inline distT="0" distB="0" distL="0" distR="0">
            <wp:extent cx="514350" cy="285750"/>
            <wp:effectExtent l="19050" t="0" r="0" b="0"/>
            <wp:docPr id="115" name="圖片 115" descr="J3235-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J3235-04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10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，即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＝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；因此，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与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S</w:t>
      </w:r>
      <w:r w:rsidR="0061461C" w:rsidRPr="00022EAD">
        <w:rPr>
          <w:rFonts w:ascii="Times New Roman" w:eastAsia="楷体" w:hAnsi="Times New Roman" w:cs="Times New Roman"/>
          <w:sz w:val="22"/>
          <w:szCs w:val="22"/>
          <w:vertAlign w:val="subscript"/>
        </w:rPr>
        <w:t>1</w:t>
      </w:r>
      <w:r w:rsidR="0061461C" w:rsidRPr="00022EAD">
        <w:rPr>
          <w:rFonts w:ascii="Times New Roman" w:eastAsia="楷体" w:hAnsi="Times New Roman" w:cs="Times New Roman"/>
          <w:sz w:val="22"/>
          <w:szCs w:val="22"/>
        </w:rPr>
        <w:t>的大小关系不确定。</w:t>
      </w:r>
    </w:p>
    <w:p w:rsidR="0061461C" w:rsidRPr="00022EAD" w:rsidRDefault="0061461C"/>
    <w:p w:rsidR="0061461C" w:rsidRPr="00022EAD" w:rsidRDefault="00C23A10" w:rsidP="00D529B1">
      <w:pPr>
        <w:tabs>
          <w:tab w:val="left" w:pos="2520"/>
        </w:tabs>
        <w:spacing w:beforeLines="50" w:line="380" w:lineRule="atLeast"/>
        <w:ind w:left="880" w:hangingChars="400" w:hanging="880"/>
      </w:pPr>
      <w:r w:rsidRPr="00022EAD">
        <w:rPr>
          <w:rFonts w:hint="eastAsia"/>
        </w:rPr>
        <w:t>12</w:t>
      </w:r>
      <w:r w:rsidR="0061461C" w:rsidRPr="00022EAD">
        <w:t>．如下图所示，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A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B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C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D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E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F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G</w:t>
      </w:r>
      <w:r w:rsidR="0061461C" w:rsidRPr="00022EAD">
        <w:t>=</w:t>
      </w:r>
      <w:r w:rsidR="0061461C" w:rsidRPr="00022EAD">
        <w:t>（</w:t>
      </w:r>
      <w:r w:rsidR="0061461C" w:rsidRPr="00022EAD">
        <w:t xml:space="preserve">    </w:t>
      </w:r>
      <w:r w:rsidR="0061461C" w:rsidRPr="00022EAD">
        <w:t>）</w:t>
      </w:r>
      <w:r w:rsidR="0061461C" w:rsidRPr="00022EAD">
        <w:t xml:space="preserve">. </w:t>
      </w:r>
      <w:r w:rsidR="0061461C" w:rsidRPr="00022EAD">
        <w:rPr>
          <w:i/>
          <w:iCs/>
        </w:rPr>
        <w:t xml:space="preserve">  </w:t>
      </w:r>
    </w:p>
    <w:p w:rsidR="0061461C" w:rsidRPr="00022EAD" w:rsidRDefault="0061461C" w:rsidP="00022EAD">
      <w:pPr>
        <w:spacing w:line="380" w:lineRule="atLeast"/>
        <w:ind w:firstLineChars="200" w:firstLine="440"/>
      </w:pPr>
      <w:r w:rsidRPr="00022EAD">
        <w:t xml:space="preserve">(A)360°   </w:t>
      </w:r>
      <w:r w:rsidRPr="00022EAD">
        <w:t xml:space="preserve">　　</w:t>
      </w:r>
      <w:r w:rsidRPr="00022EAD">
        <w:t xml:space="preserve"> (B) 450°</w:t>
      </w:r>
      <w:r w:rsidRPr="00022EAD">
        <w:t xml:space="preserve">　　</w:t>
      </w:r>
      <w:r w:rsidRPr="00022EAD">
        <w:t xml:space="preserve">    (C) 540°   </w:t>
      </w:r>
      <w:r w:rsidRPr="00022EAD">
        <w:t xml:space="preserve">　</w:t>
      </w:r>
      <w:r w:rsidRPr="00022EAD">
        <w:t xml:space="preserve"> (D) 720°               </w:t>
      </w:r>
    </w:p>
    <w:p w:rsidR="0061461C" w:rsidRPr="00022EAD" w:rsidRDefault="0061461C" w:rsidP="0061461C">
      <w:pPr>
        <w:spacing w:line="380" w:lineRule="atLeast"/>
      </w:pPr>
      <w:r w:rsidRPr="00022EAD">
        <w:rPr>
          <w:noProof/>
        </w:rPr>
        <w:drawing>
          <wp:inline distT="0" distB="0" distL="0" distR="0">
            <wp:extent cx="1209675" cy="1057275"/>
            <wp:effectExtent l="19050" t="0" r="9525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tabs>
          <w:tab w:val="num" w:pos="720"/>
        </w:tabs>
        <w:spacing w:line="380" w:lineRule="atLeast"/>
        <w:jc w:val="center"/>
        <w:rPr>
          <w:bCs/>
        </w:rPr>
      </w:pPr>
      <w:r w:rsidRPr="00022EAD">
        <w:t xml:space="preserve">                                                                 </w:t>
      </w:r>
      <w:r w:rsidRPr="00022EAD">
        <w:rPr>
          <w:rFonts w:eastAsia="SimHei"/>
          <w:bCs/>
        </w:rPr>
        <w:t>2003</w:t>
      </w:r>
      <w:r w:rsidRPr="00022EAD">
        <w:rPr>
          <w:bCs/>
        </w:rPr>
        <w:t>年</w:t>
      </w:r>
      <w:r w:rsidRPr="00022EAD">
        <w:rPr>
          <w:rFonts w:eastAsia="SimHei"/>
          <w:bCs/>
        </w:rPr>
        <w:t>“</w:t>
      </w:r>
      <w:r w:rsidRPr="00022EAD">
        <w:rPr>
          <w:rFonts w:eastAsia="SimHei"/>
          <w:bCs/>
          <w:i/>
          <w:iCs/>
        </w:rPr>
        <w:t>TRULY</w:t>
      </w:r>
      <w:r w:rsidRPr="00022EAD">
        <w:rPr>
          <w:rFonts w:eastAsia="SimHei"/>
          <w:bCs/>
          <w:vertAlign w:val="superscript"/>
        </w:rPr>
        <w:t>®</w:t>
      </w:r>
      <w:r w:rsidRPr="00022EAD">
        <w:rPr>
          <w:bCs/>
        </w:rPr>
        <w:t>信利杯</w:t>
      </w:r>
      <w:r w:rsidRPr="00022EAD">
        <w:rPr>
          <w:rFonts w:eastAsia="SimHei"/>
          <w:bCs/>
        </w:rPr>
        <w:t>”</w:t>
      </w:r>
      <w:r w:rsidRPr="00022EAD">
        <w:rPr>
          <w:bCs/>
        </w:rPr>
        <w:t>全国初中数学竞赛试题</w:t>
      </w:r>
    </w:p>
    <w:p w:rsidR="0061461C" w:rsidRPr="00022EAD" w:rsidRDefault="0061461C" w:rsidP="0061461C">
      <w:pPr>
        <w:spacing w:line="380" w:lineRule="atLeast"/>
      </w:pPr>
    </w:p>
    <w:p w:rsidR="0061461C" w:rsidRPr="00022EAD" w:rsidRDefault="0061461C" w:rsidP="0061461C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．</w:t>
      </w:r>
      <w:r w:rsidRPr="00022EAD">
        <w:t>C</w:t>
      </w:r>
    </w:p>
    <w:p w:rsidR="00C23A10" w:rsidRPr="00022EAD" w:rsidRDefault="00C23A10" w:rsidP="00C23A10"/>
    <w:p w:rsidR="0061461C" w:rsidRPr="00022EAD" w:rsidRDefault="00C23A10" w:rsidP="00C23A10">
      <w:r w:rsidRPr="00022EAD">
        <w:rPr>
          <w:rFonts w:hint="eastAsia"/>
        </w:rPr>
        <w:t>详</w:t>
      </w:r>
      <w:r w:rsidRPr="00022EAD">
        <w:t>解</w:t>
      </w:r>
      <w:r w:rsidRPr="00022EAD">
        <w:rPr>
          <w:rFonts w:hint="eastAsia"/>
        </w:rPr>
        <w:t xml:space="preserve">:  </w:t>
      </w:r>
      <w:r w:rsidR="0061461C" w:rsidRPr="00022EAD">
        <w:t>如图所示，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B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BMN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E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G</w:t>
      </w:r>
      <w:r w:rsidR="0061461C" w:rsidRPr="00022EAD">
        <w:t>=360°</w:t>
      </w:r>
      <w:r w:rsidR="0061461C" w:rsidRPr="00022EAD">
        <w:t>，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FNM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F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A</w:t>
      </w:r>
      <w:r w:rsidR="0061461C" w:rsidRPr="00022EAD">
        <w:t>+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rPr>
          <w:i/>
          <w:iCs/>
        </w:rPr>
        <w:t>C</w:t>
      </w:r>
      <w:r w:rsidR="0061461C" w:rsidRPr="00022EAD">
        <w:t>=360°</w:t>
      </w:r>
      <w:r w:rsidR="0061461C" w:rsidRPr="00022EAD">
        <w:t>，</w:t>
      </w:r>
    </w:p>
    <w:p w:rsidR="0061461C" w:rsidRPr="00022EAD" w:rsidRDefault="0061461C" w:rsidP="00022EAD">
      <w:pPr>
        <w:ind w:firstLineChars="200" w:firstLine="440"/>
      </w:pPr>
      <w:r w:rsidRPr="00022EAD">
        <w:t>而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BMN</w:t>
      </w:r>
      <w:r w:rsidRPr="00022EAD">
        <w:t xml:space="preserve"> 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FNM</w:t>
      </w:r>
      <w:r w:rsidRPr="00022EAD">
        <w:t xml:space="preserve"> =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D</w:t>
      </w:r>
      <w:r w:rsidRPr="00022EAD">
        <w:t>＋</w:t>
      </w:r>
      <w:r w:rsidRPr="00022EAD">
        <w:t>180°</w:t>
      </w:r>
      <w:r w:rsidRPr="00022EAD">
        <w:t>，所以</w:t>
      </w:r>
    </w:p>
    <w:p w:rsidR="0061461C" w:rsidRPr="00022EAD" w:rsidRDefault="0061461C" w:rsidP="00022EAD">
      <w:pPr>
        <w:ind w:firstLineChars="200" w:firstLine="440"/>
        <w:jc w:val="center"/>
      </w:pP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A</w:t>
      </w:r>
      <w:r w:rsidRPr="00022EAD">
        <w:t>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B</w:t>
      </w:r>
      <w:r w:rsidRPr="00022EAD">
        <w:t>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C</w:t>
      </w:r>
      <w:r w:rsidRPr="00022EAD">
        <w:t>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D</w:t>
      </w:r>
      <w:r w:rsidRPr="00022EAD">
        <w:t>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E</w:t>
      </w:r>
      <w:r w:rsidRPr="00022EAD">
        <w:t>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F</w:t>
      </w:r>
      <w:r w:rsidRPr="00022EAD">
        <w:t>+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  <w:iCs/>
        </w:rPr>
        <w:t>G</w:t>
      </w:r>
      <w:r w:rsidRPr="00022EAD">
        <w:t>=540°.</w:t>
      </w:r>
    </w:p>
    <w:p w:rsidR="0061461C" w:rsidRPr="00022EAD" w:rsidRDefault="0061461C" w:rsidP="0061461C">
      <w:pPr>
        <w:spacing w:line="380" w:lineRule="atLeast"/>
      </w:pPr>
    </w:p>
    <w:p w:rsidR="0061461C" w:rsidRPr="00022EAD" w:rsidRDefault="00C23A10" w:rsidP="0061461C">
      <w:pPr>
        <w:spacing w:line="380" w:lineRule="atLeast"/>
      </w:pPr>
      <w:r w:rsidRPr="00022EAD">
        <w:rPr>
          <w:rFonts w:hint="eastAsia"/>
        </w:rPr>
        <w:t>13</w:t>
      </w:r>
      <w:r w:rsidR="0061461C" w:rsidRPr="00022EAD">
        <w:t>．四条线段的长分别为</w:t>
      </w:r>
      <w:r w:rsidR="0061461C" w:rsidRPr="00022EAD">
        <w:t>9</w:t>
      </w:r>
      <w:r w:rsidR="0061461C" w:rsidRPr="00022EAD">
        <w:t>，</w:t>
      </w:r>
      <w:r w:rsidR="0061461C" w:rsidRPr="00022EAD">
        <w:t>5</w:t>
      </w:r>
      <w:r w:rsidR="0061461C" w:rsidRPr="00022EAD">
        <w:t>，</w:t>
      </w:r>
      <w:r w:rsidR="0061461C" w:rsidRPr="00022EAD">
        <w:rPr>
          <w:i/>
          <w:iCs/>
        </w:rPr>
        <w:t>x</w:t>
      </w:r>
      <w:r w:rsidR="0061461C" w:rsidRPr="00022EAD">
        <w:t>，</w:t>
      </w:r>
      <w:r w:rsidR="0061461C" w:rsidRPr="00022EAD">
        <w:t>1</w:t>
      </w:r>
      <w:r w:rsidR="0061461C" w:rsidRPr="00022EAD">
        <w:t>（其中</w:t>
      </w:r>
      <w:r w:rsidR="0061461C" w:rsidRPr="00022EAD">
        <w:rPr>
          <w:i/>
          <w:iCs/>
        </w:rPr>
        <w:t>x</w:t>
      </w:r>
      <w:r w:rsidR="0061461C" w:rsidRPr="00022EAD">
        <w:t>为正实数），用它们拼成两个直角三角形，且</w:t>
      </w:r>
      <w:r w:rsidR="0061461C" w:rsidRPr="00022EAD">
        <w:rPr>
          <w:i/>
          <w:iCs/>
        </w:rPr>
        <w:t>AB</w:t>
      </w:r>
      <w:r w:rsidR="0061461C" w:rsidRPr="00022EAD">
        <w:t>与</w:t>
      </w:r>
      <w:r w:rsidR="0061461C" w:rsidRPr="00022EAD">
        <w:rPr>
          <w:i/>
          <w:iCs/>
        </w:rPr>
        <w:t>CD</w:t>
      </w:r>
      <w:r w:rsidR="0061461C" w:rsidRPr="00022EAD">
        <w:t>是其中的两条线段（如上图），则</w:t>
      </w:r>
      <w:r w:rsidR="0061461C" w:rsidRPr="00022EAD">
        <w:rPr>
          <w:i/>
          <w:iCs/>
        </w:rPr>
        <w:t>x</w:t>
      </w:r>
      <w:r w:rsidR="0061461C" w:rsidRPr="00022EAD">
        <w:t>可取值的个数为（</w:t>
      </w:r>
      <w:r w:rsidR="0061461C" w:rsidRPr="00022EAD">
        <w:t xml:space="preserve">    </w:t>
      </w:r>
      <w:r w:rsidR="0061461C" w:rsidRPr="00022EAD">
        <w:t>）</w:t>
      </w:r>
      <w:r w:rsidR="0061461C" w:rsidRPr="00022EAD">
        <w:t>.</w:t>
      </w:r>
    </w:p>
    <w:p w:rsidR="0061461C" w:rsidRPr="00022EAD" w:rsidRDefault="0061461C" w:rsidP="00022EAD">
      <w:pPr>
        <w:spacing w:line="380" w:lineRule="atLeast"/>
        <w:ind w:firstLineChars="200" w:firstLine="440"/>
        <w:rPr>
          <w:rFonts w:eastAsia="SimHei"/>
        </w:rPr>
      </w:pPr>
      <w:r w:rsidRPr="00022EAD">
        <w:t>(A)2</w:t>
      </w:r>
      <w:r w:rsidRPr="00022EAD">
        <w:t>个</w:t>
      </w:r>
      <w:r w:rsidRPr="00022EAD">
        <w:t xml:space="preserve">    </w:t>
      </w:r>
      <w:r w:rsidRPr="00022EAD">
        <w:t xml:space="preserve">　</w:t>
      </w:r>
      <w:r w:rsidRPr="00022EAD">
        <w:t xml:space="preserve">   (B)3</w:t>
      </w:r>
      <w:r w:rsidRPr="00022EAD">
        <w:t>个</w:t>
      </w:r>
      <w:r w:rsidRPr="00022EAD">
        <w:t xml:space="preserve"> </w:t>
      </w:r>
      <w:r w:rsidRPr="00022EAD">
        <w:t xml:space="preserve">　　</w:t>
      </w:r>
      <w:r w:rsidRPr="00022EAD">
        <w:t xml:space="preserve">     (C)4</w:t>
      </w:r>
      <w:r w:rsidRPr="00022EAD">
        <w:t>个</w:t>
      </w:r>
      <w:r w:rsidRPr="00022EAD">
        <w:t xml:space="preserve"> </w:t>
      </w:r>
      <w:r w:rsidRPr="00022EAD">
        <w:t xml:space="preserve">　</w:t>
      </w:r>
      <w:r w:rsidRPr="00022EAD">
        <w:t xml:space="preserve">      (D) 6</w:t>
      </w:r>
      <w:r w:rsidRPr="00022EAD">
        <w:t>个</w:t>
      </w:r>
    </w:p>
    <w:p w:rsidR="0061461C" w:rsidRPr="00022EAD" w:rsidRDefault="0061461C" w:rsidP="00022EAD">
      <w:pPr>
        <w:spacing w:line="380" w:lineRule="atLeast"/>
        <w:ind w:firstLineChars="200" w:firstLine="440"/>
        <w:rPr>
          <w:rFonts w:eastAsia="SimHei"/>
        </w:rPr>
      </w:pPr>
      <w:r w:rsidRPr="00022EAD">
        <w:rPr>
          <w:noProof/>
        </w:rPr>
        <w:drawing>
          <wp:inline distT="0" distB="0" distL="0" distR="0">
            <wp:extent cx="1619250" cy="971550"/>
            <wp:effectExtent l="1905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tabs>
          <w:tab w:val="num" w:pos="720"/>
        </w:tabs>
        <w:spacing w:line="380" w:lineRule="atLeast"/>
        <w:jc w:val="center"/>
        <w:rPr>
          <w:bCs/>
        </w:rPr>
      </w:pPr>
      <w:r w:rsidRPr="00022EAD">
        <w:t xml:space="preserve">                                                                 </w:t>
      </w:r>
      <w:r w:rsidRPr="00022EAD">
        <w:rPr>
          <w:rFonts w:eastAsia="SimHei"/>
          <w:bCs/>
        </w:rPr>
        <w:t>2003</w:t>
      </w:r>
      <w:r w:rsidRPr="00022EAD">
        <w:rPr>
          <w:bCs/>
        </w:rPr>
        <w:t>年</w:t>
      </w:r>
      <w:r w:rsidRPr="00022EAD">
        <w:rPr>
          <w:rFonts w:eastAsia="SimHei"/>
          <w:bCs/>
        </w:rPr>
        <w:t>“</w:t>
      </w:r>
      <w:r w:rsidRPr="00022EAD">
        <w:rPr>
          <w:rFonts w:eastAsia="SimHei"/>
          <w:bCs/>
          <w:i/>
          <w:iCs/>
        </w:rPr>
        <w:t>TRULY</w:t>
      </w:r>
      <w:r w:rsidRPr="00022EAD">
        <w:rPr>
          <w:rFonts w:eastAsia="SimHei"/>
          <w:bCs/>
          <w:vertAlign w:val="superscript"/>
        </w:rPr>
        <w:t>®</w:t>
      </w:r>
      <w:r w:rsidRPr="00022EAD">
        <w:rPr>
          <w:bCs/>
        </w:rPr>
        <w:t>信利杯</w:t>
      </w:r>
      <w:r w:rsidRPr="00022EAD">
        <w:rPr>
          <w:rFonts w:eastAsia="SimHei"/>
          <w:bCs/>
        </w:rPr>
        <w:t>”</w:t>
      </w:r>
      <w:r w:rsidRPr="00022EAD">
        <w:rPr>
          <w:bCs/>
        </w:rPr>
        <w:t>全国初中数学竞赛试题</w:t>
      </w:r>
    </w:p>
    <w:p w:rsidR="0061461C" w:rsidRPr="00022EAD" w:rsidRDefault="0061461C" w:rsidP="00022EAD">
      <w:pPr>
        <w:spacing w:line="380" w:lineRule="atLeast"/>
        <w:ind w:firstLineChars="200" w:firstLine="440"/>
        <w:rPr>
          <w:rFonts w:eastAsia="SimHei"/>
        </w:rPr>
      </w:pPr>
    </w:p>
    <w:p w:rsidR="0061461C" w:rsidRPr="00022EAD" w:rsidRDefault="0061461C" w:rsidP="0061461C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D</w:t>
      </w:r>
    </w:p>
    <w:p w:rsidR="00C23A10" w:rsidRPr="00022EAD" w:rsidRDefault="00C23A10" w:rsidP="00C23A10"/>
    <w:p w:rsidR="0061461C" w:rsidRPr="00022EAD" w:rsidRDefault="00C23A10" w:rsidP="00C23A10">
      <w:r w:rsidRPr="00022EAD">
        <w:rPr>
          <w:rFonts w:hint="eastAsia"/>
        </w:rPr>
        <w:lastRenderedPageBreak/>
        <w:t>详</w:t>
      </w:r>
      <w:r w:rsidRPr="00022EAD">
        <w:t>解</w:t>
      </w:r>
      <w:r w:rsidRPr="00022EAD">
        <w:rPr>
          <w:rFonts w:hint="eastAsia"/>
        </w:rPr>
        <w:t xml:space="preserve">:  </w:t>
      </w:r>
      <w:r w:rsidR="0061461C" w:rsidRPr="00022EAD">
        <w:t>显然</w:t>
      </w:r>
      <w:r w:rsidR="0061461C" w:rsidRPr="00022EAD">
        <w:rPr>
          <w:i/>
          <w:iCs/>
        </w:rPr>
        <w:t>AB</w:t>
      </w:r>
      <w:r w:rsidR="0061461C" w:rsidRPr="00022EAD">
        <w:t>是四条线段中最长的，故</w:t>
      </w:r>
      <w:r w:rsidR="0061461C" w:rsidRPr="00022EAD">
        <w:rPr>
          <w:i/>
          <w:iCs/>
        </w:rPr>
        <w:t>AB</w:t>
      </w:r>
      <w:r w:rsidR="0061461C" w:rsidRPr="00022EAD">
        <w:t>=9</w:t>
      </w:r>
      <w:r w:rsidR="0061461C" w:rsidRPr="00022EAD">
        <w:t>或</w:t>
      </w:r>
      <w:r w:rsidR="0061461C" w:rsidRPr="00022EAD">
        <w:rPr>
          <w:i/>
          <w:iCs/>
        </w:rPr>
        <w:t>AB</w:t>
      </w:r>
      <w:r w:rsidR="0061461C" w:rsidRPr="00022EAD">
        <w:t>=</w:t>
      </w:r>
      <w:r w:rsidR="0061461C" w:rsidRPr="00022EAD">
        <w:rPr>
          <w:i/>
          <w:iCs/>
        </w:rPr>
        <w:t>x</w:t>
      </w:r>
      <w:r w:rsidR="0061461C" w:rsidRPr="00022EAD">
        <w:t>。</w:t>
      </w:r>
    </w:p>
    <w:p w:rsidR="0061461C" w:rsidRPr="00022EAD" w:rsidRDefault="0061461C" w:rsidP="0061461C">
      <w:pPr>
        <w:snapToGrid w:val="0"/>
      </w:pPr>
      <w:r w:rsidRPr="00022EAD">
        <w:t>（</w:t>
      </w:r>
      <w:r w:rsidRPr="00022EAD">
        <w:t>1</w:t>
      </w:r>
      <w:r w:rsidRPr="00022EAD">
        <w:t>）若</w:t>
      </w:r>
      <w:r w:rsidRPr="00022EAD">
        <w:rPr>
          <w:i/>
          <w:iCs/>
        </w:rPr>
        <w:t>AB</w:t>
      </w:r>
      <w:r w:rsidRPr="00022EAD">
        <w:t>=9</w:t>
      </w:r>
      <w:r w:rsidRPr="00022EAD">
        <w:t>，当</w:t>
      </w:r>
      <w:r w:rsidRPr="00022EAD">
        <w:rPr>
          <w:i/>
          <w:iCs/>
        </w:rPr>
        <w:t>CD</w:t>
      </w:r>
      <w:r w:rsidRPr="00022EAD">
        <w:t>=</w:t>
      </w:r>
      <w:r w:rsidRPr="00022EAD">
        <w:rPr>
          <w:i/>
          <w:iCs/>
        </w:rPr>
        <w:t>x</w:t>
      </w:r>
      <w:r w:rsidRPr="00022EAD">
        <w:t>时，</w:t>
      </w:r>
      <w:r w:rsidRPr="00022EAD">
        <w:rPr>
          <w:position w:val="-10"/>
        </w:rPr>
        <w:object w:dxaOrig="1700" w:dyaOrig="360">
          <v:shape id="_x0000_i1029" type="#_x0000_t75" style="width:84.75pt;height:18pt" o:ole="">
            <v:imagedata r:id="rId32" o:title=""/>
          </v:shape>
          <o:OLEObject Type="Embed" ProgID="Equation.3" ShapeID="_x0000_i1029" DrawAspect="Content" ObjectID="_1440167253" r:id="rId33"/>
        </w:object>
      </w:r>
      <w:r w:rsidRPr="00022EAD">
        <w:t>，</w:t>
      </w:r>
      <w:r w:rsidRPr="00022EAD">
        <w:rPr>
          <w:position w:val="-8"/>
        </w:rPr>
        <w:object w:dxaOrig="859" w:dyaOrig="360">
          <v:shape id="_x0000_i1030" type="#_x0000_t75" style="width:42.75pt;height:18pt" o:ole="">
            <v:imagedata r:id="rId34" o:title=""/>
          </v:shape>
          <o:OLEObject Type="Embed" ProgID="Equation.3" ShapeID="_x0000_i1030" DrawAspect="Content" ObjectID="_1440167254" r:id="rId35"/>
        </w:object>
      </w:r>
      <w:r w:rsidRPr="00022EAD">
        <w:t>；</w:t>
      </w:r>
    </w:p>
    <w:p w:rsidR="0061461C" w:rsidRPr="00022EAD" w:rsidRDefault="0061461C" w:rsidP="00022EAD">
      <w:pPr>
        <w:snapToGrid w:val="0"/>
        <w:ind w:firstLineChars="700" w:firstLine="1540"/>
      </w:pPr>
      <w:r w:rsidRPr="00022EAD">
        <w:t>当</w:t>
      </w:r>
      <w:r w:rsidRPr="00022EAD">
        <w:rPr>
          <w:i/>
          <w:iCs/>
        </w:rPr>
        <w:t>CD</w:t>
      </w:r>
      <w:r w:rsidRPr="00022EAD">
        <w:t>=5</w:t>
      </w:r>
      <w:r w:rsidRPr="00022EAD">
        <w:t>时，</w:t>
      </w:r>
      <w:r w:rsidRPr="00022EAD">
        <w:rPr>
          <w:position w:val="-10"/>
        </w:rPr>
        <w:object w:dxaOrig="1700" w:dyaOrig="360">
          <v:shape id="_x0000_i1031" type="#_x0000_t75" style="width:84.75pt;height:18pt" o:ole="">
            <v:imagedata r:id="rId36" o:title=""/>
          </v:shape>
          <o:OLEObject Type="Embed" ProgID="Equation.3" ShapeID="_x0000_i1031" DrawAspect="Content" ObjectID="_1440167255" r:id="rId37"/>
        </w:object>
      </w:r>
      <w:r w:rsidRPr="00022EAD">
        <w:t>，</w:t>
      </w:r>
      <w:r w:rsidRPr="00022EAD">
        <w:rPr>
          <w:position w:val="-6"/>
        </w:rPr>
        <w:object w:dxaOrig="1280" w:dyaOrig="340">
          <v:shape id="_x0000_i1032" type="#_x0000_t75" style="width:63.75pt;height:17.25pt" o:ole="">
            <v:imagedata r:id="rId38" o:title=""/>
          </v:shape>
          <o:OLEObject Type="Embed" ProgID="Equation.3" ShapeID="_x0000_i1032" DrawAspect="Content" ObjectID="_1440167256" r:id="rId39"/>
        </w:object>
      </w:r>
      <w:r w:rsidRPr="00022EAD">
        <w:t>；</w:t>
      </w:r>
    </w:p>
    <w:p w:rsidR="0061461C" w:rsidRPr="00022EAD" w:rsidRDefault="0061461C" w:rsidP="00022EAD">
      <w:pPr>
        <w:snapToGrid w:val="0"/>
        <w:ind w:firstLineChars="700" w:firstLine="1540"/>
      </w:pPr>
      <w:r w:rsidRPr="00022EAD">
        <w:t>当</w:t>
      </w:r>
      <w:r w:rsidRPr="00022EAD">
        <w:rPr>
          <w:i/>
          <w:iCs/>
        </w:rPr>
        <w:t>CD</w:t>
      </w:r>
      <w:r w:rsidRPr="00022EAD">
        <w:t>=1</w:t>
      </w:r>
      <w:r w:rsidRPr="00022EAD">
        <w:t>时，</w:t>
      </w:r>
      <w:r w:rsidRPr="00022EAD">
        <w:rPr>
          <w:position w:val="-10"/>
        </w:rPr>
        <w:object w:dxaOrig="1700" w:dyaOrig="360">
          <v:shape id="_x0000_i1033" type="#_x0000_t75" style="width:84.75pt;height:18pt" o:ole="">
            <v:imagedata r:id="rId40" o:title=""/>
          </v:shape>
          <o:OLEObject Type="Embed" ProgID="Equation.3" ShapeID="_x0000_i1033" DrawAspect="Content" ObjectID="_1440167257" r:id="rId41"/>
        </w:object>
      </w:r>
      <w:r w:rsidRPr="00022EAD">
        <w:t>，</w:t>
      </w:r>
      <w:r w:rsidRPr="00022EAD">
        <w:rPr>
          <w:position w:val="-8"/>
        </w:rPr>
        <w:object w:dxaOrig="1200" w:dyaOrig="360">
          <v:shape id="_x0000_i1034" type="#_x0000_t75" style="width:60pt;height:18pt" o:ole="">
            <v:imagedata r:id="rId42" o:title=""/>
          </v:shape>
          <o:OLEObject Type="Embed" ProgID="Equation.3" ShapeID="_x0000_i1034" DrawAspect="Content" ObjectID="_1440167258" r:id="rId43"/>
        </w:object>
      </w:r>
      <w:r w:rsidRPr="00022EAD">
        <w:t>.</w:t>
      </w:r>
    </w:p>
    <w:p w:rsidR="0061461C" w:rsidRPr="00022EAD" w:rsidRDefault="0061461C" w:rsidP="0061461C">
      <w:pPr>
        <w:snapToGrid w:val="0"/>
      </w:pPr>
      <w:r w:rsidRPr="00022EAD">
        <w:t>（</w:t>
      </w:r>
      <w:r w:rsidRPr="00022EAD">
        <w:t>2</w:t>
      </w:r>
      <w:r w:rsidRPr="00022EAD">
        <w:t>）若</w:t>
      </w:r>
      <w:r w:rsidRPr="00022EAD">
        <w:rPr>
          <w:i/>
          <w:iCs/>
        </w:rPr>
        <w:t>AB</w:t>
      </w:r>
      <w:r w:rsidRPr="00022EAD">
        <w:t>=</w:t>
      </w:r>
      <w:r w:rsidRPr="00022EAD">
        <w:rPr>
          <w:i/>
          <w:iCs/>
        </w:rPr>
        <w:t>x</w:t>
      </w:r>
      <w:r w:rsidRPr="00022EAD">
        <w:t>，当</w:t>
      </w:r>
      <w:r w:rsidRPr="00022EAD">
        <w:rPr>
          <w:i/>
          <w:iCs/>
        </w:rPr>
        <w:t>CD</w:t>
      </w:r>
      <w:r w:rsidRPr="00022EAD">
        <w:t>=9</w:t>
      </w:r>
      <w:r w:rsidRPr="00022EAD">
        <w:t>时，</w:t>
      </w:r>
      <w:r w:rsidRPr="00022EAD">
        <w:rPr>
          <w:position w:val="-10"/>
        </w:rPr>
        <w:object w:dxaOrig="1700" w:dyaOrig="360">
          <v:shape id="_x0000_i1035" type="#_x0000_t75" style="width:84.75pt;height:18pt" o:ole="">
            <v:imagedata r:id="rId44" o:title=""/>
          </v:shape>
          <o:OLEObject Type="Embed" ProgID="Equation.3" ShapeID="_x0000_i1035" DrawAspect="Content" ObjectID="_1440167259" r:id="rId45"/>
        </w:object>
      </w:r>
      <w:r w:rsidRPr="00022EAD">
        <w:t>，</w:t>
      </w:r>
      <w:r w:rsidRPr="00022EAD">
        <w:rPr>
          <w:position w:val="-8"/>
        </w:rPr>
        <w:object w:dxaOrig="960" w:dyaOrig="360">
          <v:shape id="_x0000_i1036" type="#_x0000_t75" style="width:48pt;height:18pt" o:ole="">
            <v:imagedata r:id="rId46" o:title=""/>
          </v:shape>
          <o:OLEObject Type="Embed" ProgID="Equation.3" ShapeID="_x0000_i1036" DrawAspect="Content" ObjectID="_1440167260" r:id="rId47"/>
        </w:object>
      </w:r>
      <w:r w:rsidRPr="00022EAD">
        <w:t>；</w:t>
      </w:r>
    </w:p>
    <w:p w:rsidR="0061461C" w:rsidRPr="00022EAD" w:rsidRDefault="0061461C" w:rsidP="00022EAD">
      <w:pPr>
        <w:snapToGrid w:val="0"/>
        <w:ind w:firstLineChars="700" w:firstLine="1540"/>
      </w:pPr>
      <w:r w:rsidRPr="00022EAD">
        <w:t>当</w:t>
      </w:r>
      <w:r w:rsidRPr="00022EAD">
        <w:rPr>
          <w:i/>
          <w:iCs/>
        </w:rPr>
        <w:t>CD</w:t>
      </w:r>
      <w:r w:rsidRPr="00022EAD">
        <w:t>=5</w:t>
      </w:r>
      <w:r w:rsidRPr="00022EAD">
        <w:t>时，</w:t>
      </w:r>
      <w:r w:rsidRPr="00022EAD">
        <w:rPr>
          <w:position w:val="-10"/>
        </w:rPr>
        <w:object w:dxaOrig="1700" w:dyaOrig="360">
          <v:shape id="_x0000_i1037" type="#_x0000_t75" style="width:84.75pt;height:18pt" o:ole="">
            <v:imagedata r:id="rId48" o:title=""/>
          </v:shape>
          <o:OLEObject Type="Embed" ProgID="Equation.3" ShapeID="_x0000_i1037" DrawAspect="Content" ObjectID="_1440167261" r:id="rId49"/>
        </w:object>
      </w:r>
      <w:r w:rsidRPr="00022EAD">
        <w:t>，</w:t>
      </w:r>
      <w:r w:rsidRPr="00022EAD">
        <w:rPr>
          <w:position w:val="-8"/>
        </w:rPr>
        <w:object w:dxaOrig="859" w:dyaOrig="360">
          <v:shape id="_x0000_i1038" type="#_x0000_t75" style="width:42.75pt;height:18pt" o:ole="">
            <v:imagedata r:id="rId50" o:title=""/>
          </v:shape>
          <o:OLEObject Type="Embed" ProgID="Equation.3" ShapeID="_x0000_i1038" DrawAspect="Content" ObjectID="_1440167262" r:id="rId51"/>
        </w:object>
      </w:r>
      <w:r w:rsidRPr="00022EAD">
        <w:t>；</w:t>
      </w:r>
    </w:p>
    <w:p w:rsidR="0061461C" w:rsidRPr="00022EAD" w:rsidRDefault="0061461C" w:rsidP="00022EAD">
      <w:pPr>
        <w:snapToGrid w:val="0"/>
        <w:ind w:firstLineChars="700" w:firstLine="1540"/>
      </w:pPr>
      <w:r w:rsidRPr="00022EAD">
        <w:t>当</w:t>
      </w:r>
      <w:r w:rsidRPr="00022EAD">
        <w:rPr>
          <w:i/>
          <w:iCs/>
        </w:rPr>
        <w:t>CD</w:t>
      </w:r>
      <w:r w:rsidRPr="00022EAD">
        <w:t>=1</w:t>
      </w:r>
      <w:r w:rsidRPr="00022EAD">
        <w:t>时，</w:t>
      </w:r>
      <w:r w:rsidRPr="00022EAD">
        <w:rPr>
          <w:position w:val="-10"/>
        </w:rPr>
        <w:object w:dxaOrig="1700" w:dyaOrig="360">
          <v:shape id="_x0000_i1039" type="#_x0000_t75" style="width:84.75pt;height:18pt" o:ole="">
            <v:imagedata r:id="rId52" o:title=""/>
          </v:shape>
          <o:OLEObject Type="Embed" ProgID="Equation.3" ShapeID="_x0000_i1039" DrawAspect="Content" ObjectID="_1440167263" r:id="rId53"/>
        </w:object>
      </w:r>
      <w:r w:rsidRPr="00022EAD">
        <w:t>，</w:t>
      </w:r>
      <w:r w:rsidRPr="00022EAD">
        <w:rPr>
          <w:position w:val="-8"/>
        </w:rPr>
        <w:object w:dxaOrig="980" w:dyaOrig="360">
          <v:shape id="_x0000_i1040" type="#_x0000_t75" style="width:48.75pt;height:18pt" o:ole="">
            <v:imagedata r:id="rId54" o:title=""/>
          </v:shape>
          <o:OLEObject Type="Embed" ProgID="Equation.3" ShapeID="_x0000_i1040" DrawAspect="Content" ObjectID="_1440167264" r:id="rId55"/>
        </w:object>
      </w:r>
      <w:r w:rsidRPr="00022EAD">
        <w:t>.</w:t>
      </w:r>
    </w:p>
    <w:p w:rsidR="0061461C" w:rsidRPr="00022EAD" w:rsidRDefault="0061461C" w:rsidP="00022EAD">
      <w:pPr>
        <w:ind w:firstLineChars="300" w:firstLine="660"/>
      </w:pPr>
      <w:r w:rsidRPr="00022EAD">
        <w:t>故</w:t>
      </w:r>
      <w:r w:rsidRPr="00022EAD">
        <w:rPr>
          <w:i/>
          <w:iCs/>
        </w:rPr>
        <w:t>x</w:t>
      </w:r>
      <w:r w:rsidRPr="00022EAD">
        <w:t>可取值的个数为</w:t>
      </w:r>
      <w:r w:rsidRPr="00022EAD">
        <w:t>6</w:t>
      </w:r>
      <w:r w:rsidRPr="00022EAD">
        <w:t>个</w:t>
      </w:r>
      <w:r w:rsidRPr="00022EAD">
        <w:t>.</w:t>
      </w:r>
    </w:p>
    <w:p w:rsidR="0061461C" w:rsidRPr="00022EAD" w:rsidRDefault="0061461C" w:rsidP="0061461C">
      <w:pPr>
        <w:ind w:left="420"/>
        <w:jc w:val="left"/>
      </w:pPr>
    </w:p>
    <w:p w:rsidR="0061461C" w:rsidRPr="00022EAD" w:rsidRDefault="0061461C"/>
    <w:p w:rsidR="0061461C" w:rsidRPr="00022EAD" w:rsidRDefault="0061461C"/>
    <w:p w:rsidR="0061461C" w:rsidRPr="00022EAD" w:rsidRDefault="00C23A10" w:rsidP="00022EAD">
      <w:pPr>
        <w:spacing w:line="380" w:lineRule="atLeast"/>
        <w:ind w:left="220" w:hangingChars="100" w:hanging="220"/>
      </w:pPr>
      <w:r w:rsidRPr="00022EAD">
        <w:rPr>
          <w:rFonts w:hint="eastAsia"/>
        </w:rPr>
        <w:t>1</w:t>
      </w:r>
      <w:r w:rsidR="0061461C" w:rsidRPr="00022EAD">
        <w:t>4</w:t>
      </w:r>
      <w:r w:rsidR="0061461C" w:rsidRPr="00022EAD">
        <w:t>．如图所示，在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rPr>
          <w:i/>
          <w:iCs/>
        </w:rPr>
        <w:t>ABC</w:t>
      </w:r>
      <w:r w:rsidR="0061461C" w:rsidRPr="00022EAD">
        <w:t>中，</w:t>
      </w:r>
      <w:r w:rsidR="0061461C" w:rsidRPr="00022EAD">
        <w:rPr>
          <w:i/>
          <w:iCs/>
        </w:rPr>
        <w:t>DE</w:t>
      </w:r>
      <w:r w:rsidR="0061461C" w:rsidRPr="00022EAD">
        <w:rPr>
          <w:rFonts w:ascii="Cambria Math" w:hAnsi="Cambria Math" w:cs="Cambria Math"/>
        </w:rPr>
        <w:t>∥</w:t>
      </w:r>
      <w:r w:rsidR="0061461C" w:rsidRPr="00022EAD">
        <w:rPr>
          <w:i/>
          <w:iCs/>
        </w:rPr>
        <w:t>AB</w:t>
      </w:r>
      <w:r w:rsidR="0061461C" w:rsidRPr="00022EAD">
        <w:rPr>
          <w:rFonts w:ascii="Cambria Math" w:hAnsi="Cambria Math" w:cs="Cambria Math"/>
        </w:rPr>
        <w:t>∥</w:t>
      </w:r>
      <w:r w:rsidR="0061461C" w:rsidRPr="00022EAD">
        <w:rPr>
          <w:i/>
          <w:iCs/>
        </w:rPr>
        <w:t>FG</w:t>
      </w:r>
      <w:r w:rsidR="0061461C" w:rsidRPr="00022EAD">
        <w:t>，且</w:t>
      </w:r>
      <w:r w:rsidR="0061461C" w:rsidRPr="00022EAD">
        <w:rPr>
          <w:i/>
          <w:iCs/>
        </w:rPr>
        <w:t>FG</w:t>
      </w:r>
      <w:r w:rsidR="0061461C" w:rsidRPr="00022EAD">
        <w:t>到</w:t>
      </w:r>
      <w:r w:rsidR="0061461C" w:rsidRPr="00022EAD">
        <w:rPr>
          <w:i/>
          <w:iCs/>
        </w:rPr>
        <w:t>DE</w:t>
      </w:r>
      <w:r w:rsidR="0061461C" w:rsidRPr="00022EAD">
        <w:rPr>
          <w:i/>
          <w:iCs/>
        </w:rPr>
        <w:t>、</w:t>
      </w:r>
      <w:r w:rsidR="0061461C" w:rsidRPr="00022EAD">
        <w:rPr>
          <w:i/>
          <w:iCs/>
        </w:rPr>
        <w:t>AB</w:t>
      </w:r>
      <w:r w:rsidR="0061461C" w:rsidRPr="00022EAD">
        <w:t>的距离之比为</w:t>
      </w:r>
      <w:r w:rsidR="0061461C" w:rsidRPr="00022EAD">
        <w:t xml:space="preserve">1:2. </w:t>
      </w:r>
      <w:r w:rsidR="0061461C" w:rsidRPr="00022EAD">
        <w:t>若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rPr>
          <w:i/>
          <w:iCs/>
        </w:rPr>
        <w:t>ABC</w:t>
      </w:r>
      <w:r w:rsidR="0061461C" w:rsidRPr="00022EAD">
        <w:t>的面积为</w:t>
      </w:r>
      <w:r w:rsidR="0061461C" w:rsidRPr="00022EAD">
        <w:t>32</w:t>
      </w:r>
      <w:r w:rsidR="0061461C" w:rsidRPr="00022EAD">
        <w:t>，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rPr>
          <w:i/>
          <w:iCs/>
        </w:rPr>
        <w:t>CDE</w:t>
      </w:r>
      <w:r w:rsidR="0061461C" w:rsidRPr="00022EAD">
        <w:t>的面积为</w:t>
      </w:r>
      <w:r w:rsidR="0061461C" w:rsidRPr="00022EAD">
        <w:t>2</w:t>
      </w:r>
      <w:r w:rsidR="0061461C" w:rsidRPr="00022EAD">
        <w:t>，则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rPr>
          <w:i/>
          <w:iCs/>
        </w:rPr>
        <w:t>CFG</w:t>
      </w:r>
      <w:r w:rsidR="0061461C" w:rsidRPr="00022EAD">
        <w:t>的面积</w:t>
      </w:r>
      <w:r w:rsidR="0061461C" w:rsidRPr="00022EAD">
        <w:rPr>
          <w:i/>
          <w:iCs/>
        </w:rPr>
        <w:t>S</w:t>
      </w:r>
      <w:r w:rsidR="0061461C" w:rsidRPr="00022EAD">
        <w:t>等于</w:t>
      </w:r>
      <w:r w:rsidR="0061461C" w:rsidRPr="00022EAD">
        <w:t xml:space="preserve">                            </w:t>
      </w:r>
      <w:r w:rsidR="0061461C" w:rsidRPr="00022EAD">
        <w:t>（</w:t>
      </w:r>
      <w:r w:rsidR="0061461C" w:rsidRPr="00022EAD">
        <w:t xml:space="preserve">      </w:t>
      </w:r>
      <w:r w:rsidR="0061461C" w:rsidRPr="00022EAD">
        <w:t>）</w:t>
      </w:r>
      <w:r w:rsidR="0061461C" w:rsidRPr="00022EAD">
        <w:t>.</w:t>
      </w:r>
    </w:p>
    <w:p w:rsidR="0061461C" w:rsidRPr="00022EAD" w:rsidRDefault="0061461C" w:rsidP="00022EAD">
      <w:pPr>
        <w:spacing w:line="380" w:lineRule="atLeast"/>
        <w:ind w:left="220" w:hangingChars="100" w:hanging="220"/>
      </w:pPr>
      <w:r w:rsidRPr="00022EAD">
        <w:rPr>
          <w:noProof/>
        </w:rPr>
        <w:drawing>
          <wp:inline distT="0" distB="0" distL="0" distR="0">
            <wp:extent cx="1781175" cy="1209675"/>
            <wp:effectExtent l="19050" t="0" r="9525" b="0"/>
            <wp:docPr id="53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022EAD">
      <w:pPr>
        <w:spacing w:line="380" w:lineRule="atLeast"/>
        <w:ind w:firstLineChars="100" w:firstLine="220"/>
      </w:pPr>
      <w:r w:rsidRPr="00022EAD">
        <w:t>（</w:t>
      </w:r>
      <w:r w:rsidRPr="00022EAD">
        <w:t>A</w:t>
      </w:r>
      <w:r w:rsidRPr="00022EAD">
        <w:t>）</w:t>
      </w:r>
      <w:r w:rsidRPr="00022EAD">
        <w:t xml:space="preserve">6              </w:t>
      </w:r>
      <w:r w:rsidRPr="00022EAD">
        <w:t>（</w:t>
      </w:r>
      <w:r w:rsidRPr="00022EAD">
        <w:t>B</w:t>
      </w:r>
      <w:r w:rsidRPr="00022EAD">
        <w:t>）</w:t>
      </w:r>
      <w:r w:rsidRPr="00022EAD">
        <w:t xml:space="preserve">8       </w:t>
      </w:r>
      <w:r w:rsidRPr="00022EAD">
        <w:tab/>
        <w:t>(C</w:t>
      </w:r>
      <w:r w:rsidRPr="00022EAD">
        <w:t>）</w:t>
      </w:r>
      <w:r w:rsidRPr="00022EAD">
        <w:t xml:space="preserve">10             </w:t>
      </w:r>
      <w:r w:rsidRPr="00022EAD">
        <w:t>（</w:t>
      </w:r>
      <w:r w:rsidRPr="00022EAD">
        <w:t>D</w:t>
      </w:r>
      <w:r w:rsidRPr="00022EAD">
        <w:t>）</w:t>
      </w:r>
      <w:r w:rsidRPr="00022EAD">
        <w:t>12</w:t>
      </w:r>
    </w:p>
    <w:p w:rsidR="0061461C" w:rsidRPr="00022EAD" w:rsidRDefault="0061461C" w:rsidP="0061461C">
      <w:pPr>
        <w:spacing w:line="380" w:lineRule="atLeast"/>
      </w:pPr>
      <w:r w:rsidRPr="00022EAD">
        <w:t xml:space="preserve">                                                                 </w:t>
      </w:r>
      <w:r w:rsidRPr="00022EAD">
        <w:rPr>
          <w:rFonts w:eastAsia="SimHei"/>
          <w:bCs/>
        </w:rPr>
        <w:t>2004</w:t>
      </w:r>
      <w:r w:rsidRPr="00022EAD">
        <w:rPr>
          <w:bCs/>
        </w:rPr>
        <w:t>年</w:t>
      </w:r>
      <w:r w:rsidRPr="00022EAD">
        <w:rPr>
          <w:rFonts w:eastAsia="SimHei"/>
          <w:bCs/>
        </w:rPr>
        <w:t>“</w:t>
      </w:r>
      <w:r w:rsidRPr="00022EAD">
        <w:rPr>
          <w:rFonts w:eastAsia="SimHei"/>
          <w:bCs/>
          <w:i/>
          <w:iCs/>
        </w:rPr>
        <w:t>TRULY</w:t>
      </w:r>
      <w:r w:rsidRPr="00022EAD">
        <w:rPr>
          <w:rFonts w:eastAsia="SimHei"/>
          <w:bCs/>
          <w:vertAlign w:val="superscript"/>
        </w:rPr>
        <w:t>®</w:t>
      </w:r>
      <w:r w:rsidRPr="00022EAD">
        <w:rPr>
          <w:bCs/>
        </w:rPr>
        <w:t>信利杯</w:t>
      </w:r>
      <w:r w:rsidRPr="00022EAD">
        <w:rPr>
          <w:rFonts w:eastAsia="SimHei"/>
          <w:bCs/>
        </w:rPr>
        <w:t>”</w:t>
      </w:r>
      <w:r w:rsidRPr="00022EAD">
        <w:rPr>
          <w:bCs/>
        </w:rPr>
        <w:t>全国初中数学竞赛试题</w:t>
      </w:r>
    </w:p>
    <w:p w:rsidR="0061461C" w:rsidRPr="00022EAD" w:rsidRDefault="0061461C" w:rsidP="00022EAD">
      <w:pPr>
        <w:spacing w:line="380" w:lineRule="atLeast"/>
        <w:ind w:firstLineChars="100" w:firstLine="220"/>
      </w:pPr>
    </w:p>
    <w:p w:rsidR="0061461C" w:rsidRPr="00022EAD" w:rsidRDefault="0061461C" w:rsidP="00022EAD">
      <w:pPr>
        <w:spacing w:line="380" w:lineRule="atLeast"/>
        <w:ind w:firstLineChars="200" w:firstLine="440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（</w:t>
      </w:r>
      <w:r w:rsidRPr="00022EAD">
        <w:t>B</w:t>
      </w:r>
      <w:r w:rsidRPr="00022EAD">
        <w:t>）</w:t>
      </w:r>
    </w:p>
    <w:p w:rsidR="00C23A10" w:rsidRPr="00022EAD" w:rsidRDefault="00C23A10" w:rsidP="00022EAD">
      <w:pPr>
        <w:spacing w:line="380" w:lineRule="atLeast"/>
        <w:ind w:firstLineChars="200" w:firstLine="440"/>
      </w:pPr>
    </w:p>
    <w:p w:rsidR="0061461C" w:rsidRPr="00022EAD" w:rsidRDefault="00C23A10" w:rsidP="00022EAD">
      <w:pPr>
        <w:spacing w:line="380" w:lineRule="atLeast"/>
        <w:ind w:firstLineChars="200" w:firstLine="440"/>
      </w:pPr>
      <w:r w:rsidRPr="00022EAD">
        <w:rPr>
          <w:rFonts w:hint="eastAsia"/>
        </w:rPr>
        <w:t>详</w:t>
      </w:r>
      <w:r w:rsidRPr="00022EAD">
        <w:t>解</w:t>
      </w:r>
      <w:r w:rsidRPr="00022EAD">
        <w:rPr>
          <w:rFonts w:hint="eastAsia"/>
        </w:rPr>
        <w:t xml:space="preserve">:  </w:t>
      </w:r>
      <w:r w:rsidR="0061461C" w:rsidRPr="00022EAD">
        <w:t>由</w:t>
      </w:r>
      <w:r w:rsidR="0061461C" w:rsidRPr="00022EAD">
        <w:rPr>
          <w:i/>
          <w:iCs/>
        </w:rPr>
        <w:t>DE</w:t>
      </w:r>
      <w:r w:rsidR="0061461C" w:rsidRPr="00022EAD">
        <w:rPr>
          <w:rFonts w:ascii="Cambria Math" w:hAnsi="Cambria Math" w:cs="Cambria Math"/>
        </w:rPr>
        <w:t>∥</w:t>
      </w:r>
      <w:r w:rsidR="0061461C" w:rsidRPr="00022EAD">
        <w:rPr>
          <w:i/>
          <w:iCs/>
        </w:rPr>
        <w:t>AB</w:t>
      </w:r>
      <w:r w:rsidR="0061461C" w:rsidRPr="00022EAD">
        <w:rPr>
          <w:rFonts w:ascii="Cambria Math" w:hAnsi="Cambria Math" w:cs="Cambria Math"/>
        </w:rPr>
        <w:t>∥</w:t>
      </w:r>
      <w:r w:rsidR="0061461C" w:rsidRPr="00022EAD">
        <w:rPr>
          <w:i/>
          <w:iCs/>
        </w:rPr>
        <w:t>FG</w:t>
      </w:r>
      <w:r w:rsidR="0061461C" w:rsidRPr="00022EAD">
        <w:t>知，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rPr>
          <w:i/>
          <w:iCs/>
        </w:rPr>
        <w:t>CDE</w:t>
      </w:r>
      <w:r w:rsidR="0061461C" w:rsidRPr="00022EAD">
        <w:rPr>
          <w:rFonts w:ascii="Cambria Math" w:hAnsi="Cambria Math" w:cs="Cambria Math"/>
        </w:rPr>
        <w:t>∽△</w:t>
      </w:r>
      <w:r w:rsidR="0061461C" w:rsidRPr="00022EAD">
        <w:rPr>
          <w:i/>
          <w:iCs/>
        </w:rPr>
        <w:t>CAB</w:t>
      </w:r>
      <w:r w:rsidR="0061461C" w:rsidRPr="00022EAD">
        <w:t>，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rPr>
          <w:i/>
          <w:iCs/>
        </w:rPr>
        <w:t>CDE</w:t>
      </w:r>
      <w:r w:rsidR="0061461C" w:rsidRPr="00022EAD">
        <w:rPr>
          <w:rFonts w:ascii="Cambria Math" w:hAnsi="Cambria Math" w:cs="Cambria Math"/>
        </w:rPr>
        <w:t>∽△</w:t>
      </w:r>
      <w:r w:rsidR="0061461C" w:rsidRPr="00022EAD">
        <w:rPr>
          <w:i/>
          <w:iCs/>
        </w:rPr>
        <w:t>CFG</w:t>
      </w:r>
      <w:r w:rsidR="0061461C" w:rsidRPr="00022EAD">
        <w:t>，所以</w:t>
      </w:r>
    </w:p>
    <w:p w:rsidR="0061461C" w:rsidRPr="00022EAD" w:rsidRDefault="0061461C" w:rsidP="0061461C">
      <w:pPr>
        <w:spacing w:line="380" w:lineRule="atLeast"/>
        <w:jc w:val="center"/>
      </w:pPr>
      <w:r w:rsidRPr="00022EAD">
        <w:rPr>
          <w:position w:val="-32"/>
        </w:rPr>
        <w:object w:dxaOrig="2600" w:dyaOrig="760">
          <v:shape id="_x0000_i1041" type="#_x0000_t75" style="width:129.75pt;height:38.25pt" o:ole="">
            <v:imagedata r:id="rId57" o:title=""/>
          </v:shape>
          <o:OLEObject Type="Embed" ProgID="Equation.3" ShapeID="_x0000_i1041" DrawAspect="Content" ObjectID="_1440167265" r:id="rId58"/>
        </w:object>
      </w:r>
      <w:r w:rsidRPr="00022EAD">
        <w:t>，</w:t>
      </w:r>
    </w:p>
    <w:p w:rsidR="0061461C" w:rsidRPr="00022EAD" w:rsidRDefault="0061461C" w:rsidP="00022EAD">
      <w:pPr>
        <w:spacing w:line="380" w:lineRule="atLeast"/>
        <w:ind w:firstLineChars="200" w:firstLine="440"/>
      </w:pPr>
      <w:r w:rsidRPr="00022EAD">
        <w:t>又由题设知</w:t>
      </w:r>
      <w:r w:rsidRPr="00022EAD">
        <w:rPr>
          <w:position w:val="-24"/>
        </w:rPr>
        <w:object w:dxaOrig="859" w:dyaOrig="620">
          <v:shape id="_x0000_i1042" type="#_x0000_t75" style="width:42.75pt;height:30.75pt" o:ole="">
            <v:imagedata r:id="rId59" o:title=""/>
          </v:shape>
          <o:OLEObject Type="Embed" ProgID="Equation.3" ShapeID="_x0000_i1042" DrawAspect="Content" ObjectID="_1440167266" r:id="rId60"/>
        </w:object>
      </w:r>
      <w:r w:rsidRPr="00022EAD">
        <w:t>，所以</w:t>
      </w:r>
    </w:p>
    <w:p w:rsidR="0061461C" w:rsidRPr="00022EAD" w:rsidRDefault="0061461C" w:rsidP="00022EAD">
      <w:pPr>
        <w:spacing w:line="380" w:lineRule="atLeast"/>
        <w:ind w:firstLineChars="200" w:firstLine="440"/>
        <w:jc w:val="center"/>
      </w:pPr>
      <w:r w:rsidRPr="00022EAD">
        <w:rPr>
          <w:position w:val="-24"/>
        </w:rPr>
        <w:object w:dxaOrig="859" w:dyaOrig="620">
          <v:shape id="_x0000_i1043" type="#_x0000_t75" style="width:42.75pt;height:30.75pt" o:ole="">
            <v:imagedata r:id="rId61" o:title=""/>
          </v:shape>
          <o:OLEObject Type="Embed" ProgID="Equation.3" ShapeID="_x0000_i1043" DrawAspect="Content" ObjectID="_1440167267" r:id="rId62"/>
        </w:object>
      </w:r>
      <w:r w:rsidRPr="00022EAD">
        <w:t>，</w:t>
      </w:r>
    </w:p>
    <w:p w:rsidR="0061461C" w:rsidRPr="00022EAD" w:rsidRDefault="0061461C" w:rsidP="00022EAD">
      <w:pPr>
        <w:spacing w:line="380" w:lineRule="atLeast"/>
        <w:ind w:firstLineChars="200" w:firstLine="440"/>
        <w:jc w:val="center"/>
      </w:pPr>
      <w:r w:rsidRPr="00022EAD">
        <w:rPr>
          <w:position w:val="-24"/>
        </w:rPr>
        <w:object w:dxaOrig="3100" w:dyaOrig="620">
          <v:shape id="_x0000_i1044" type="#_x0000_t75" style="width:155.25pt;height:30.75pt" o:ole="">
            <v:imagedata r:id="rId63" o:title=""/>
          </v:shape>
          <o:OLEObject Type="Embed" ProgID="Equation.3" ShapeID="_x0000_i1044" DrawAspect="Content" ObjectID="_1440167268" r:id="rId64"/>
        </w:object>
      </w:r>
      <w:r w:rsidRPr="00022EAD">
        <w:t>，</w:t>
      </w:r>
    </w:p>
    <w:p w:rsidR="0061461C" w:rsidRPr="00022EAD" w:rsidRDefault="0061461C" w:rsidP="00022EAD">
      <w:pPr>
        <w:spacing w:line="380" w:lineRule="atLeast"/>
        <w:ind w:firstLineChars="200" w:firstLine="440"/>
      </w:pPr>
      <w:r w:rsidRPr="00022EAD">
        <w:t>故</w:t>
      </w:r>
      <w:r w:rsidRPr="00022EAD">
        <w:rPr>
          <w:position w:val="-6"/>
        </w:rPr>
        <w:object w:dxaOrig="1020" w:dyaOrig="279">
          <v:shape id="_x0000_i1045" type="#_x0000_t75" style="width:51pt;height:14.25pt" o:ole="">
            <v:imagedata r:id="rId65" o:title=""/>
          </v:shape>
          <o:OLEObject Type="Embed" ProgID="Equation.3" ShapeID="_x0000_i1045" DrawAspect="Content" ObjectID="_1440167269" r:id="rId66"/>
        </w:object>
      </w:r>
      <w:r w:rsidRPr="00022EAD">
        <w:t>，于是</w:t>
      </w:r>
    </w:p>
    <w:p w:rsidR="0061461C" w:rsidRPr="00022EAD" w:rsidRDefault="0061461C" w:rsidP="00022EAD">
      <w:pPr>
        <w:spacing w:line="380" w:lineRule="atLeast"/>
        <w:ind w:firstLineChars="200" w:firstLine="440"/>
        <w:jc w:val="center"/>
      </w:pPr>
      <w:r w:rsidRPr="00022EAD">
        <w:rPr>
          <w:position w:val="-30"/>
        </w:rPr>
        <w:object w:dxaOrig="1840" w:dyaOrig="760">
          <v:shape id="_x0000_i1046" type="#_x0000_t75" style="width:92.25pt;height:38.25pt" o:ole="">
            <v:imagedata r:id="rId67" o:title=""/>
          </v:shape>
          <o:OLEObject Type="Embed" ProgID="Equation.3" ShapeID="_x0000_i1046" DrawAspect="Content" ObjectID="_1440167270" r:id="rId68"/>
        </w:object>
      </w:r>
      <w:r w:rsidRPr="00022EAD">
        <w:t>，</w:t>
      </w:r>
      <w:r w:rsidRPr="00022EAD">
        <w:rPr>
          <w:position w:val="-12"/>
        </w:rPr>
        <w:object w:dxaOrig="980" w:dyaOrig="360">
          <v:shape id="_x0000_i1047" type="#_x0000_t75" style="width:48.75pt;height:18pt" o:ole="">
            <v:imagedata r:id="rId69" o:title=""/>
          </v:shape>
          <o:OLEObject Type="Embed" ProgID="Equation.3" ShapeID="_x0000_i1047" DrawAspect="Content" ObjectID="_1440167271" r:id="rId70"/>
        </w:object>
      </w:r>
      <w:r w:rsidRPr="00022EAD">
        <w:t>.</w:t>
      </w:r>
    </w:p>
    <w:p w:rsidR="0061461C" w:rsidRPr="00022EAD" w:rsidRDefault="0061461C" w:rsidP="00022EAD">
      <w:pPr>
        <w:spacing w:line="380" w:lineRule="atLeast"/>
        <w:ind w:firstLineChars="200" w:firstLine="440"/>
        <w:jc w:val="center"/>
      </w:pPr>
    </w:p>
    <w:p w:rsidR="0061461C" w:rsidRPr="00022EAD" w:rsidRDefault="0061461C" w:rsidP="00022EAD">
      <w:pPr>
        <w:spacing w:line="380" w:lineRule="atLeast"/>
        <w:ind w:firstLineChars="200" w:firstLine="440"/>
      </w:pPr>
      <w:r w:rsidRPr="00022EAD">
        <w:lastRenderedPageBreak/>
        <w:t>因此，结论（</w:t>
      </w:r>
      <w:r w:rsidRPr="00022EAD">
        <w:t>B</w:t>
      </w:r>
      <w:r w:rsidRPr="00022EAD">
        <w:t>）是正确的</w:t>
      </w:r>
      <w:r w:rsidRPr="00022EAD">
        <w:t>.</w:t>
      </w:r>
    </w:p>
    <w:p w:rsidR="0061461C" w:rsidRPr="00022EAD" w:rsidRDefault="0061461C" w:rsidP="0061461C">
      <w:pPr>
        <w:spacing w:line="380" w:lineRule="atLeast"/>
      </w:pPr>
    </w:p>
    <w:p w:rsidR="0061461C" w:rsidRPr="00022EAD" w:rsidRDefault="0061461C" w:rsidP="00022EAD">
      <w:pPr>
        <w:ind w:left="220" w:hangingChars="100" w:hanging="220"/>
        <w:rPr>
          <w:lang w:val="en-CA"/>
        </w:rPr>
      </w:pPr>
      <w:r w:rsidRPr="00022EAD">
        <w:t>1</w:t>
      </w:r>
      <w:r w:rsidR="00C23A10" w:rsidRPr="00022EAD">
        <w:rPr>
          <w:rFonts w:hint="eastAsia"/>
        </w:rPr>
        <w:t>5</w:t>
      </w:r>
      <w:r w:rsidRPr="00022EAD">
        <w:t>.</w:t>
      </w:r>
      <w:r w:rsidR="00C23A10" w:rsidRPr="00022EAD">
        <w:rPr>
          <w:rFonts w:hint="eastAsia"/>
        </w:rPr>
        <w:t xml:space="preserve"> </w:t>
      </w:r>
      <w:r w:rsidRPr="00022EAD">
        <w:t>如图，有一块矩形纸片</w:t>
      </w:r>
      <w:r w:rsidRPr="00022EAD">
        <w:t>ABCD</w:t>
      </w:r>
      <w:r w:rsidRPr="00022EAD">
        <w:t>，</w:t>
      </w:r>
      <w:r w:rsidRPr="00022EAD">
        <w:t>AB</w:t>
      </w:r>
      <w:r w:rsidRPr="00022EAD">
        <w:t>＝</w:t>
      </w:r>
      <w:r w:rsidRPr="00022EAD">
        <w:t>8</w:t>
      </w:r>
      <w:r w:rsidRPr="00022EAD">
        <w:t>，</w:t>
      </w:r>
      <w:r w:rsidRPr="00022EAD">
        <w:t>AD</w:t>
      </w:r>
      <w:r w:rsidRPr="00022EAD">
        <w:t>＝</w:t>
      </w:r>
      <w:r w:rsidRPr="00022EAD">
        <w:t>6.</w:t>
      </w:r>
      <w:r w:rsidRPr="00022EAD">
        <w:t xml:space="preserve">　将纸片折叠，使得</w:t>
      </w:r>
      <w:r w:rsidRPr="00022EAD">
        <w:t>AD</w:t>
      </w:r>
      <w:r w:rsidRPr="00022EAD">
        <w:t>边落在</w:t>
      </w:r>
      <w:r w:rsidRPr="00022EAD">
        <w:t>AB</w:t>
      </w:r>
      <w:r w:rsidRPr="00022EAD">
        <w:t>边上，折痕为</w:t>
      </w:r>
      <w:r w:rsidRPr="00022EAD">
        <w:t>AE</w:t>
      </w:r>
      <w:r w:rsidRPr="00022EAD">
        <w:t>，再将</w:t>
      </w:r>
      <w:r w:rsidRPr="00022EAD">
        <w:rPr>
          <w:rFonts w:ascii="Cambria Math" w:hAnsi="Cambria Math" w:cs="Cambria Math"/>
        </w:rPr>
        <w:t>△</w:t>
      </w:r>
      <w:r w:rsidRPr="00022EAD">
        <w:t>AED</w:t>
      </w:r>
      <w:r w:rsidRPr="00022EAD">
        <w:t>沿</w:t>
      </w:r>
      <w:r w:rsidRPr="00022EAD">
        <w:t>DE</w:t>
      </w:r>
      <w:r w:rsidRPr="00022EAD">
        <w:t>向右翻折，</w:t>
      </w:r>
      <w:r w:rsidRPr="00022EAD">
        <w:t>AE</w:t>
      </w:r>
      <w:r w:rsidRPr="00022EAD">
        <w:t>与</w:t>
      </w:r>
      <w:r w:rsidRPr="00022EAD">
        <w:t>BC</w:t>
      </w:r>
      <w:r w:rsidRPr="00022EAD">
        <w:t>的交点为</w:t>
      </w:r>
      <w:r w:rsidRPr="00022EAD">
        <w:t>F</w:t>
      </w:r>
      <w:r w:rsidRPr="00022EAD">
        <w:t>，则</w:t>
      </w:r>
      <w:r w:rsidRPr="00022EAD">
        <w:rPr>
          <w:rFonts w:ascii="Cambria Math" w:hAnsi="Cambria Math" w:cs="Cambria Math"/>
        </w:rPr>
        <w:t>△</w:t>
      </w:r>
      <w:r w:rsidRPr="00022EAD">
        <w:t>CEF</w:t>
      </w:r>
      <w:r w:rsidRPr="00022EAD">
        <w:t>的面积为（　　　）</w:t>
      </w:r>
    </w:p>
    <w:p w:rsidR="0061461C" w:rsidRPr="00022EAD" w:rsidRDefault="0061461C" w:rsidP="00022EAD">
      <w:pPr>
        <w:ind w:left="220" w:hangingChars="100" w:hanging="220"/>
        <w:rPr>
          <w:lang w:val="en-CA"/>
        </w:rPr>
      </w:pPr>
      <w:r w:rsidRPr="00022EAD">
        <w:rPr>
          <w:noProof/>
        </w:rPr>
        <w:drawing>
          <wp:inline distT="0" distB="0" distL="0" distR="0">
            <wp:extent cx="3952875" cy="1190625"/>
            <wp:effectExtent l="0" t="0" r="0" b="0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022EAD">
      <w:pPr>
        <w:ind w:left="220" w:hangingChars="100" w:hanging="220"/>
      </w:pPr>
      <w:r w:rsidRPr="00022EAD">
        <w:t xml:space="preserve">　</w:t>
      </w:r>
      <w:r w:rsidRPr="00022EAD">
        <w:t>A.2</w:t>
      </w:r>
      <w:r w:rsidRPr="00022EAD">
        <w:t xml:space="preserve">　　　</w:t>
      </w:r>
      <w:r w:rsidRPr="00022EAD">
        <w:t>B.4</w:t>
      </w:r>
      <w:r w:rsidRPr="00022EAD">
        <w:t xml:space="preserve">　　　</w:t>
      </w:r>
      <w:r w:rsidRPr="00022EAD">
        <w:t>C.6</w:t>
      </w:r>
      <w:r w:rsidRPr="00022EAD">
        <w:t xml:space="preserve">　　　</w:t>
      </w:r>
      <w:r w:rsidRPr="00022EAD">
        <w:t>D.8</w:t>
      </w:r>
    </w:p>
    <w:p w:rsidR="0061461C" w:rsidRPr="00022EAD" w:rsidRDefault="0061461C" w:rsidP="00022EAD">
      <w:pPr>
        <w:ind w:left="220" w:hangingChars="100" w:hanging="220"/>
      </w:pPr>
    </w:p>
    <w:p w:rsidR="0061461C" w:rsidRPr="00022EAD" w:rsidRDefault="0061461C" w:rsidP="00022EAD">
      <w:pPr>
        <w:ind w:left="220" w:hangingChars="100" w:hanging="220"/>
      </w:pPr>
      <w:r w:rsidRPr="00022EAD">
        <w:t xml:space="preserve">                                                                 </w:t>
      </w:r>
      <w:r w:rsidRPr="00022EAD">
        <w:rPr>
          <w:bCs/>
        </w:rPr>
        <w:t>2005</w:t>
      </w:r>
      <w:r w:rsidRPr="00022EAD">
        <w:rPr>
          <w:bCs/>
        </w:rPr>
        <w:t>年</w:t>
      </w:r>
      <w:r w:rsidRPr="00022EAD">
        <w:rPr>
          <w:bCs/>
        </w:rPr>
        <w:t>“</w:t>
      </w:r>
      <w:r w:rsidRPr="00022EAD">
        <w:rPr>
          <w:bCs/>
        </w:rPr>
        <w:t>卡西欧杯</w:t>
      </w:r>
      <w:r w:rsidRPr="00022EAD">
        <w:rPr>
          <w:bCs/>
        </w:rPr>
        <w:t>”</w:t>
      </w:r>
      <w:r w:rsidRPr="00022EAD">
        <w:rPr>
          <w:bCs/>
        </w:rPr>
        <w:t>全国初中数学竞赛试题</w:t>
      </w:r>
    </w:p>
    <w:p w:rsidR="00C23A10" w:rsidRPr="00022EAD" w:rsidRDefault="00C23A10" w:rsidP="00022EAD">
      <w:pPr>
        <w:ind w:left="220" w:hangingChars="100" w:hanging="220"/>
      </w:pPr>
    </w:p>
    <w:p w:rsidR="0061461C" w:rsidRPr="00022EAD" w:rsidRDefault="0061461C" w:rsidP="00022EAD">
      <w:pPr>
        <w:ind w:left="220" w:hangingChars="100" w:hanging="220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A</w:t>
      </w:r>
    </w:p>
    <w:p w:rsidR="00C23A10" w:rsidRPr="00022EAD" w:rsidRDefault="00C23A10" w:rsidP="00022EAD">
      <w:pPr>
        <w:ind w:left="220" w:hangingChars="100" w:hanging="220"/>
      </w:pPr>
    </w:p>
    <w:p w:rsidR="0061461C" w:rsidRPr="00022EAD" w:rsidRDefault="0061461C" w:rsidP="0061461C">
      <w:r w:rsidRPr="00022EAD">
        <w:rPr>
          <w:noProof/>
        </w:rPr>
        <w:drawing>
          <wp:inline distT="0" distB="0" distL="0" distR="0">
            <wp:extent cx="5324475" cy="666750"/>
            <wp:effectExtent l="19050" t="0" r="952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022EAD">
      <w:pPr>
        <w:ind w:left="220" w:hangingChars="100" w:hanging="220"/>
      </w:pPr>
    </w:p>
    <w:p w:rsidR="0061461C" w:rsidRPr="00022EAD" w:rsidRDefault="0061461C" w:rsidP="00022EAD">
      <w:pPr>
        <w:ind w:left="220" w:hangingChars="100" w:hanging="220"/>
      </w:pPr>
    </w:p>
    <w:p w:rsidR="0061461C" w:rsidRPr="00022EAD" w:rsidRDefault="00C23A10" w:rsidP="00022EAD">
      <w:pPr>
        <w:ind w:left="220" w:hangingChars="100" w:hanging="220"/>
      </w:pPr>
      <w:r w:rsidRPr="00022EAD">
        <w:rPr>
          <w:rFonts w:hint="eastAsia"/>
        </w:rPr>
        <w:t>16</w:t>
      </w:r>
      <w:r w:rsidR="0061461C" w:rsidRPr="00022EAD">
        <w:t>.</w:t>
      </w:r>
      <w:r w:rsidR="0061461C" w:rsidRPr="00022EAD">
        <w:t>已知点</w:t>
      </w:r>
      <w:r w:rsidR="0061461C" w:rsidRPr="00022EAD">
        <w:t>I</w:t>
      </w:r>
      <w:r w:rsidR="0061461C" w:rsidRPr="00022EAD">
        <w:t>是锐角三角形</w:t>
      </w:r>
      <w:r w:rsidR="0061461C" w:rsidRPr="00022EAD">
        <w:t>ABC</w:t>
      </w:r>
      <w:r w:rsidR="0061461C" w:rsidRPr="00022EAD">
        <w:t>的内心，</w:t>
      </w:r>
      <w:r w:rsidR="0061461C" w:rsidRPr="00022EAD">
        <w:t>A</w:t>
      </w:r>
      <w:r w:rsidR="0061461C" w:rsidRPr="00022EAD">
        <w:rPr>
          <w:vertAlign w:val="subscript"/>
        </w:rPr>
        <w:t>1</w:t>
      </w:r>
      <w:r w:rsidR="0061461C" w:rsidRPr="00022EAD">
        <w:t>，</w:t>
      </w:r>
      <w:r w:rsidR="0061461C" w:rsidRPr="00022EAD">
        <w:t>B</w:t>
      </w:r>
      <w:r w:rsidR="0061461C" w:rsidRPr="00022EAD">
        <w:rPr>
          <w:vertAlign w:val="subscript"/>
        </w:rPr>
        <w:t>1</w:t>
      </w:r>
      <w:r w:rsidR="0061461C" w:rsidRPr="00022EAD">
        <w:t>，</w:t>
      </w:r>
      <w:r w:rsidR="0061461C" w:rsidRPr="00022EAD">
        <w:t>C</w:t>
      </w:r>
      <w:r w:rsidR="0061461C" w:rsidRPr="00022EAD">
        <w:rPr>
          <w:vertAlign w:val="subscript"/>
        </w:rPr>
        <w:t>1</w:t>
      </w:r>
      <w:r w:rsidR="0061461C" w:rsidRPr="00022EAD">
        <w:t>分别是点</w:t>
      </w:r>
      <w:r w:rsidR="0061461C" w:rsidRPr="00022EAD">
        <w:t>I</w:t>
      </w:r>
      <w:r w:rsidR="0061461C" w:rsidRPr="00022EAD">
        <w:t>关于边</w:t>
      </w:r>
      <w:r w:rsidR="0061461C" w:rsidRPr="00022EAD">
        <w:t>BC</w:t>
      </w:r>
      <w:r w:rsidR="0061461C" w:rsidRPr="00022EAD">
        <w:t>，</w:t>
      </w:r>
      <w:r w:rsidR="0061461C" w:rsidRPr="00022EAD">
        <w:t>CA</w:t>
      </w:r>
      <w:r w:rsidR="0061461C" w:rsidRPr="00022EAD">
        <w:t>，</w:t>
      </w:r>
      <w:r w:rsidR="0061461C" w:rsidRPr="00022EAD">
        <w:t>AB</w:t>
      </w:r>
      <w:r w:rsidR="0061461C" w:rsidRPr="00022EAD">
        <w:t>的对称点</w:t>
      </w:r>
      <w:r w:rsidR="0061461C" w:rsidRPr="00022EAD">
        <w:t>.</w:t>
      </w:r>
      <w:r w:rsidR="0061461C" w:rsidRPr="00022EAD">
        <w:t xml:space="preserve">　若点</w:t>
      </w:r>
      <w:r w:rsidR="0061461C" w:rsidRPr="00022EAD">
        <w:t>B</w:t>
      </w:r>
      <w:r w:rsidR="0061461C" w:rsidRPr="00022EAD">
        <w:t>在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A</w:t>
      </w:r>
      <w:r w:rsidR="0061461C" w:rsidRPr="00022EAD">
        <w:rPr>
          <w:vertAlign w:val="subscript"/>
        </w:rPr>
        <w:t>1</w:t>
      </w:r>
      <w:r w:rsidR="0061461C" w:rsidRPr="00022EAD">
        <w:t xml:space="preserve"> B</w:t>
      </w:r>
      <w:r w:rsidR="0061461C" w:rsidRPr="00022EAD">
        <w:rPr>
          <w:vertAlign w:val="subscript"/>
        </w:rPr>
        <w:t>1</w:t>
      </w:r>
      <w:r w:rsidR="0061461C" w:rsidRPr="00022EAD">
        <w:t xml:space="preserve"> C</w:t>
      </w:r>
      <w:r w:rsidR="0061461C" w:rsidRPr="00022EAD">
        <w:rPr>
          <w:vertAlign w:val="subscript"/>
        </w:rPr>
        <w:t>1</w:t>
      </w:r>
      <w:r w:rsidR="0061461C" w:rsidRPr="00022EAD">
        <w:t>的外接圆上，则</w:t>
      </w:r>
      <w:r w:rsidR="0061461C" w:rsidRPr="00022EAD">
        <w:rPr>
          <w:rFonts w:ascii="Cambria Math" w:hAnsi="Cambria Math" w:cs="Cambria Math"/>
        </w:rPr>
        <w:t>∠</w:t>
      </w:r>
      <w:r w:rsidR="0061461C" w:rsidRPr="00022EAD">
        <w:t>ABC</w:t>
      </w:r>
      <w:r w:rsidR="0061461C" w:rsidRPr="00022EAD">
        <w:t>等于（　　　）</w:t>
      </w:r>
    </w:p>
    <w:p w:rsidR="0061461C" w:rsidRPr="00022EAD" w:rsidRDefault="0061461C" w:rsidP="00022EAD">
      <w:pPr>
        <w:ind w:left="220" w:hangingChars="100" w:hanging="220"/>
        <w:rPr>
          <w:lang w:val="en-CA"/>
        </w:rPr>
      </w:pPr>
      <w:r w:rsidRPr="00022EAD">
        <w:t xml:space="preserve">　</w:t>
      </w:r>
      <w:r w:rsidRPr="00022EAD">
        <w:t>A.30°</w:t>
      </w:r>
      <w:r w:rsidRPr="00022EAD">
        <w:t xml:space="preserve">　　　</w:t>
      </w:r>
      <w:r w:rsidRPr="00022EAD">
        <w:t>B.45°</w:t>
      </w:r>
      <w:r w:rsidRPr="00022EAD">
        <w:t xml:space="preserve">　　　</w:t>
      </w:r>
      <w:r w:rsidRPr="00022EAD">
        <w:t>C.60°</w:t>
      </w:r>
      <w:r w:rsidRPr="00022EAD">
        <w:t xml:space="preserve">　　　</w:t>
      </w:r>
      <w:r w:rsidRPr="00022EAD">
        <w:t>D.90°</w:t>
      </w:r>
    </w:p>
    <w:p w:rsidR="0061461C" w:rsidRPr="00022EAD" w:rsidRDefault="0061461C" w:rsidP="00022EAD">
      <w:pPr>
        <w:ind w:left="220" w:hangingChars="100" w:hanging="220"/>
        <w:rPr>
          <w:lang w:val="en-CA"/>
        </w:rPr>
      </w:pPr>
      <w:r w:rsidRPr="00022EAD">
        <w:t xml:space="preserve">                                                                 </w:t>
      </w:r>
      <w:r w:rsidRPr="00022EAD">
        <w:rPr>
          <w:bCs/>
        </w:rPr>
        <w:t>2005</w:t>
      </w:r>
      <w:r w:rsidRPr="00022EAD">
        <w:rPr>
          <w:bCs/>
        </w:rPr>
        <w:t>年</w:t>
      </w:r>
      <w:r w:rsidRPr="00022EAD">
        <w:rPr>
          <w:bCs/>
        </w:rPr>
        <w:t>“</w:t>
      </w:r>
      <w:r w:rsidRPr="00022EAD">
        <w:rPr>
          <w:bCs/>
        </w:rPr>
        <w:t>卡西欧杯</w:t>
      </w:r>
      <w:r w:rsidRPr="00022EAD">
        <w:rPr>
          <w:bCs/>
        </w:rPr>
        <w:t>”</w:t>
      </w:r>
      <w:r w:rsidRPr="00022EAD">
        <w:rPr>
          <w:bCs/>
        </w:rPr>
        <w:t>全国初中数学竞赛试题</w:t>
      </w:r>
    </w:p>
    <w:p w:rsidR="0061461C" w:rsidRPr="00022EAD" w:rsidRDefault="0061461C" w:rsidP="00022EAD">
      <w:pPr>
        <w:ind w:left="220" w:hangingChars="100" w:hanging="220"/>
        <w:rPr>
          <w:lang w:val="en-CA"/>
        </w:rPr>
      </w:pPr>
    </w:p>
    <w:p w:rsidR="0061461C" w:rsidRPr="00022EAD" w:rsidRDefault="0061461C" w:rsidP="00022EAD">
      <w:pPr>
        <w:ind w:left="220" w:hangingChars="100" w:hanging="220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C</w:t>
      </w:r>
    </w:p>
    <w:p w:rsidR="00C23A10" w:rsidRPr="00022EAD" w:rsidRDefault="00C23A10" w:rsidP="00022EAD">
      <w:pPr>
        <w:ind w:left="220" w:hangingChars="100" w:hanging="220"/>
      </w:pPr>
    </w:p>
    <w:p w:rsidR="0061461C" w:rsidRPr="00022EAD" w:rsidRDefault="0061461C" w:rsidP="00022EAD">
      <w:pPr>
        <w:ind w:left="220" w:hangingChars="100" w:hanging="220"/>
        <w:rPr>
          <w:lang w:val="en-CA"/>
        </w:rPr>
      </w:pPr>
    </w:p>
    <w:p w:rsidR="0061461C" w:rsidRPr="00022EAD" w:rsidRDefault="0061461C" w:rsidP="00022EAD">
      <w:pPr>
        <w:ind w:left="220" w:hangingChars="100" w:hanging="220"/>
        <w:rPr>
          <w:lang w:val="en-CA"/>
        </w:rPr>
      </w:pPr>
      <w:r w:rsidRPr="00022EAD">
        <w:rPr>
          <w:noProof/>
        </w:rPr>
        <w:drawing>
          <wp:inline distT="0" distB="0" distL="0" distR="0">
            <wp:extent cx="5324475" cy="1285875"/>
            <wp:effectExtent l="19050" t="0" r="9525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/>
    <w:p w:rsidR="0061461C" w:rsidRPr="00022EAD" w:rsidRDefault="00C23A10" w:rsidP="0061461C">
      <w:pPr>
        <w:spacing w:line="360" w:lineRule="auto"/>
      </w:pPr>
      <w:r w:rsidRPr="00022EAD">
        <w:rPr>
          <w:rFonts w:hint="eastAsia"/>
        </w:rPr>
        <w:t>17</w:t>
      </w:r>
      <w:r w:rsidR="0061461C" w:rsidRPr="00022EAD">
        <w:t>．</w:t>
      </w:r>
      <w:r w:rsidR="0061461C" w:rsidRPr="00022EAD">
        <w:t>Rt</w:t>
      </w:r>
      <w:r w:rsidR="0061461C" w:rsidRPr="00022EAD">
        <w:rPr>
          <w:rFonts w:ascii="Cambria Math" w:hAnsi="Cambria Math" w:cs="Cambria Math"/>
        </w:rPr>
        <w:t>△</w:t>
      </w:r>
      <w:r w:rsidR="0061461C" w:rsidRPr="00022EAD">
        <w:t>ABC</w:t>
      </w:r>
      <w:r w:rsidR="0061461C" w:rsidRPr="00022EAD">
        <w:t>的三个顶点</w:t>
      </w:r>
      <w:r w:rsidR="0061461C" w:rsidRPr="00022EAD">
        <w:rPr>
          <w:i/>
          <w:iCs/>
        </w:rPr>
        <w:t>A</w:t>
      </w:r>
      <w:r w:rsidR="0061461C" w:rsidRPr="00022EAD">
        <w:t>，</w:t>
      </w:r>
      <w:r w:rsidR="0061461C" w:rsidRPr="00022EAD">
        <w:rPr>
          <w:i/>
          <w:iCs/>
        </w:rPr>
        <w:t>B</w:t>
      </w:r>
      <w:r w:rsidR="0061461C" w:rsidRPr="00022EAD">
        <w:t>，</w:t>
      </w:r>
      <w:r w:rsidR="0061461C" w:rsidRPr="00022EAD">
        <w:rPr>
          <w:i/>
          <w:iCs/>
        </w:rPr>
        <w:t>C</w:t>
      </w:r>
      <w:r w:rsidR="0061461C" w:rsidRPr="00022EAD">
        <w:t>均在抛物线</w:t>
      </w:r>
      <w:r w:rsidR="0061461C" w:rsidRPr="00022EAD">
        <w:rPr>
          <w:position w:val="-10"/>
        </w:rPr>
        <w:object w:dxaOrig="680" w:dyaOrig="360">
          <v:shape id="_x0000_i1048" type="#_x0000_t75" style="width:33.75pt;height:18pt" o:ole="">
            <v:imagedata r:id="rId74" o:title=""/>
          </v:shape>
          <o:OLEObject Type="Embed" ProgID="Equation.3" ShapeID="_x0000_i1048" DrawAspect="Content" ObjectID="_1440167272" r:id="rId75"/>
        </w:object>
      </w:r>
      <w:r w:rsidR="0061461C" w:rsidRPr="00022EAD">
        <w:t>上，并且斜边</w:t>
      </w:r>
      <w:r w:rsidR="0061461C" w:rsidRPr="00022EAD">
        <w:rPr>
          <w:i/>
          <w:iCs/>
        </w:rPr>
        <w:t>AB</w:t>
      </w:r>
      <w:r w:rsidR="0061461C" w:rsidRPr="00022EAD">
        <w:t>平行于</w:t>
      </w:r>
      <w:r w:rsidR="0061461C" w:rsidRPr="00022EAD">
        <w:rPr>
          <w:i/>
          <w:iCs/>
        </w:rPr>
        <w:t>x</w:t>
      </w:r>
      <w:r w:rsidR="0061461C" w:rsidRPr="00022EAD">
        <w:t>轴．若斜边上的高为</w:t>
      </w:r>
      <w:r w:rsidR="0061461C" w:rsidRPr="00022EAD">
        <w:rPr>
          <w:i/>
          <w:iCs/>
        </w:rPr>
        <w:t>h</w:t>
      </w:r>
      <w:r w:rsidR="0061461C" w:rsidRPr="00022EAD">
        <w:t>，则（</w:t>
      </w:r>
      <w:r w:rsidR="0061461C" w:rsidRPr="00022EAD">
        <w:t xml:space="preserve">    </w:t>
      </w:r>
      <w:r w:rsidR="0061461C" w:rsidRPr="00022EAD">
        <w:t>）</w:t>
      </w:r>
    </w:p>
    <w:p w:rsidR="0061461C" w:rsidRPr="00022EAD" w:rsidRDefault="0061461C" w:rsidP="0061461C">
      <w:pPr>
        <w:spacing w:line="360" w:lineRule="auto"/>
      </w:pPr>
      <w:r w:rsidRPr="00022EAD">
        <w:t>（</w:t>
      </w:r>
      <w:r w:rsidRPr="00022EAD">
        <w:t>A</w:t>
      </w:r>
      <w:r w:rsidRPr="00022EAD">
        <w:t>）</w:t>
      </w:r>
      <w:r w:rsidRPr="00022EAD">
        <w:rPr>
          <w:i/>
          <w:iCs/>
        </w:rPr>
        <w:t>h</w:t>
      </w:r>
      <w:r w:rsidRPr="00022EAD">
        <w:t xml:space="preserve">&lt;1        </w:t>
      </w:r>
      <w:r w:rsidRPr="00022EAD">
        <w:t>（</w:t>
      </w:r>
      <w:r w:rsidRPr="00022EAD">
        <w:t>B</w:t>
      </w:r>
      <w:r w:rsidRPr="00022EAD">
        <w:t>）</w:t>
      </w:r>
      <w:r w:rsidRPr="00022EAD">
        <w:rPr>
          <w:i/>
          <w:iCs/>
        </w:rPr>
        <w:t>h</w:t>
      </w:r>
      <w:r w:rsidRPr="00022EAD">
        <w:t xml:space="preserve">=1         </w:t>
      </w:r>
      <w:r w:rsidRPr="00022EAD">
        <w:t>（</w:t>
      </w:r>
      <w:r w:rsidRPr="00022EAD">
        <w:t>C</w:t>
      </w:r>
      <w:r w:rsidRPr="00022EAD">
        <w:t>）</w:t>
      </w:r>
      <w:r w:rsidRPr="00022EAD">
        <w:t>1&lt;</w:t>
      </w:r>
      <w:r w:rsidRPr="00022EAD">
        <w:rPr>
          <w:i/>
          <w:iCs/>
        </w:rPr>
        <w:t>h</w:t>
      </w:r>
      <w:r w:rsidRPr="00022EAD">
        <w:t xml:space="preserve">&lt;2         </w:t>
      </w:r>
      <w:r w:rsidRPr="00022EAD">
        <w:t>（</w:t>
      </w:r>
      <w:r w:rsidRPr="00022EAD">
        <w:t>D</w:t>
      </w:r>
      <w:r w:rsidRPr="00022EAD">
        <w:t>）</w:t>
      </w:r>
      <w:r w:rsidRPr="00022EAD">
        <w:rPr>
          <w:i/>
          <w:iCs/>
        </w:rPr>
        <w:t>h</w:t>
      </w:r>
      <w:r w:rsidRPr="00022EAD">
        <w:t>&gt;2</w:t>
      </w:r>
    </w:p>
    <w:p w:rsidR="0061461C" w:rsidRPr="00022EAD" w:rsidRDefault="0061461C" w:rsidP="0061461C">
      <w:pPr>
        <w:spacing w:line="360" w:lineRule="auto"/>
        <w:ind w:firstLine="567"/>
        <w:rPr>
          <w:lang w:val="en-CA"/>
        </w:rPr>
      </w:pPr>
      <w:r w:rsidRPr="00022EAD">
        <w:t xml:space="preserve">                                                                                    </w:t>
      </w:r>
      <w:r w:rsidRPr="00022EAD">
        <w:rPr>
          <w:rFonts w:eastAsia="SimHei"/>
          <w:bCs/>
        </w:rPr>
        <w:t>2006</w:t>
      </w:r>
      <w:r w:rsidRPr="00022EAD">
        <w:rPr>
          <w:rFonts w:ascii="宋体" w:hAnsi="宋体" w:cs="宋体" w:hint="eastAsia"/>
          <w:bCs/>
        </w:rPr>
        <w:t>年全国初中数学竞赛试题</w:t>
      </w:r>
    </w:p>
    <w:p w:rsidR="00C23A10" w:rsidRPr="00022EAD" w:rsidRDefault="00C23A10" w:rsidP="00C23A10">
      <w:pPr>
        <w:spacing w:line="360" w:lineRule="auto"/>
      </w:pPr>
    </w:p>
    <w:p w:rsidR="0061461C" w:rsidRPr="00022EAD" w:rsidRDefault="0061461C" w:rsidP="00C23A10">
      <w:pPr>
        <w:spacing w:line="360" w:lineRule="auto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B</w:t>
      </w:r>
      <w:r w:rsidRPr="00022EAD">
        <w:t>．</w:t>
      </w:r>
    </w:p>
    <w:p w:rsidR="00C23A10" w:rsidRPr="00022EAD" w:rsidRDefault="00C23A10" w:rsidP="00C23A10">
      <w:pPr>
        <w:spacing w:line="360" w:lineRule="auto"/>
      </w:pPr>
    </w:p>
    <w:p w:rsidR="0061461C" w:rsidRPr="00022EAD" w:rsidRDefault="00C23A10" w:rsidP="00C23A10">
      <w:pPr>
        <w:spacing w:line="360" w:lineRule="auto"/>
      </w:pPr>
      <w:r w:rsidRPr="00022EAD">
        <w:rPr>
          <w:rFonts w:hint="eastAsia"/>
        </w:rPr>
        <w:t>详</w:t>
      </w:r>
      <w:r w:rsidRPr="00022EAD">
        <w:t>解</w:t>
      </w:r>
      <w:r w:rsidRPr="00022EAD">
        <w:rPr>
          <w:rFonts w:hint="eastAsia"/>
        </w:rPr>
        <w:t xml:space="preserve">:   </w:t>
      </w:r>
      <w:r w:rsidR="0061461C" w:rsidRPr="00022EAD">
        <w:t>设点</w:t>
      </w:r>
      <w:r w:rsidR="0061461C" w:rsidRPr="00022EAD">
        <w:t>A</w:t>
      </w:r>
      <w:r w:rsidR="0061461C" w:rsidRPr="00022EAD">
        <w:t>的坐标为（</w:t>
      </w:r>
      <w:r w:rsidR="0061461C" w:rsidRPr="00022EAD">
        <w:rPr>
          <w:i/>
          <w:iCs/>
        </w:rPr>
        <w:t>a</w:t>
      </w:r>
      <w:r w:rsidR="0061461C" w:rsidRPr="00022EAD">
        <w:t>，</w:t>
      </w:r>
      <w:r w:rsidR="0061461C" w:rsidRPr="00022EAD">
        <w:rPr>
          <w:i/>
          <w:iCs/>
        </w:rPr>
        <w:t>a</w:t>
      </w:r>
      <w:r w:rsidR="0061461C" w:rsidRPr="00022EAD">
        <w:rPr>
          <w:vertAlign w:val="superscript"/>
        </w:rPr>
        <w:t>2</w:t>
      </w:r>
      <w:r w:rsidR="0061461C" w:rsidRPr="00022EAD">
        <w:t>），点</w:t>
      </w:r>
      <w:r w:rsidR="0061461C" w:rsidRPr="00022EAD">
        <w:t>C</w:t>
      </w:r>
      <w:r w:rsidR="0061461C" w:rsidRPr="00022EAD">
        <w:t>的坐标为（</w:t>
      </w:r>
      <w:r w:rsidR="0061461C" w:rsidRPr="00022EAD">
        <w:rPr>
          <w:i/>
          <w:iCs/>
        </w:rPr>
        <w:t>c</w:t>
      </w:r>
      <w:r w:rsidR="0061461C" w:rsidRPr="00022EAD">
        <w:t>，</w:t>
      </w:r>
      <w:r w:rsidR="0061461C" w:rsidRPr="00022EAD">
        <w:rPr>
          <w:i/>
          <w:iCs/>
        </w:rPr>
        <w:t>c</w:t>
      </w:r>
      <w:r w:rsidR="0061461C" w:rsidRPr="00022EAD">
        <w:rPr>
          <w:vertAlign w:val="superscript"/>
        </w:rPr>
        <w:t>2</w:t>
      </w:r>
      <w:r w:rsidR="0061461C" w:rsidRPr="00022EAD">
        <w:t>）（</w:t>
      </w:r>
      <w:r w:rsidR="0061461C" w:rsidRPr="00022EAD">
        <w:rPr>
          <w:i/>
          <w:iCs/>
        </w:rPr>
        <w:t>|</w:t>
      </w:r>
      <w:r w:rsidR="0061461C" w:rsidRPr="00022EAD">
        <w:t>c</w:t>
      </w:r>
      <w:r w:rsidR="0061461C" w:rsidRPr="00022EAD">
        <w:rPr>
          <w:i/>
          <w:iCs/>
        </w:rPr>
        <w:t>|</w:t>
      </w:r>
      <w:r w:rsidR="0061461C" w:rsidRPr="00022EAD">
        <w:t>&lt;</w:t>
      </w:r>
      <w:r w:rsidR="0061461C" w:rsidRPr="00022EAD">
        <w:rPr>
          <w:i/>
          <w:iCs/>
        </w:rPr>
        <w:t>|a|</w:t>
      </w:r>
      <w:r w:rsidR="0061461C" w:rsidRPr="00022EAD">
        <w:t>），则点</w:t>
      </w:r>
      <w:r w:rsidR="0061461C" w:rsidRPr="00022EAD">
        <w:t>B</w:t>
      </w:r>
      <w:r w:rsidR="0061461C" w:rsidRPr="00022EAD">
        <w:t>的坐标为</w:t>
      </w:r>
    </w:p>
    <w:p w:rsidR="0061461C" w:rsidRPr="00022EAD" w:rsidRDefault="0061461C" w:rsidP="0061461C">
      <w:pPr>
        <w:spacing w:line="360" w:lineRule="auto"/>
      </w:pPr>
      <w:r w:rsidRPr="00022EAD">
        <w:t>（－</w:t>
      </w:r>
      <w:r w:rsidRPr="00022EAD">
        <w:rPr>
          <w:i/>
          <w:iCs/>
        </w:rPr>
        <w:t>a</w:t>
      </w:r>
      <w:r w:rsidRPr="00022EAD">
        <w:t>，</w:t>
      </w:r>
      <w:r w:rsidRPr="00022EAD">
        <w:rPr>
          <w:i/>
          <w:iCs/>
        </w:rPr>
        <w:t>a</w:t>
      </w:r>
      <w:r w:rsidRPr="00022EAD">
        <w:rPr>
          <w:vertAlign w:val="superscript"/>
        </w:rPr>
        <w:t>2</w:t>
      </w:r>
      <w:r w:rsidRPr="00022EAD">
        <w:t>），由勾股定理，得</w:t>
      </w:r>
      <w:r w:rsidRPr="00022EAD">
        <w:rPr>
          <w:position w:val="-10"/>
        </w:rPr>
        <w:object w:dxaOrig="2720" w:dyaOrig="360">
          <v:shape id="_x0000_i1049" type="#_x0000_t75" style="width:135.75pt;height:18pt" o:ole="">
            <v:imagedata r:id="rId76" o:title=""/>
          </v:shape>
          <o:OLEObject Type="Embed" ProgID="Equation.3" ShapeID="_x0000_i1049" DrawAspect="Content" ObjectID="_1440167273" r:id="rId77"/>
        </w:object>
      </w:r>
      <w:r w:rsidRPr="00022EAD">
        <w:t>，</w:t>
      </w:r>
    </w:p>
    <w:p w:rsidR="0061461C" w:rsidRPr="00022EAD" w:rsidRDefault="0061461C" w:rsidP="00022EAD">
      <w:pPr>
        <w:spacing w:line="360" w:lineRule="auto"/>
        <w:ind w:firstLineChars="400" w:firstLine="880"/>
      </w:pPr>
      <w:r w:rsidRPr="00022EAD">
        <w:rPr>
          <w:position w:val="-10"/>
        </w:rPr>
        <w:object w:dxaOrig="2720" w:dyaOrig="360">
          <v:shape id="_x0000_i1050" type="#_x0000_t75" style="width:135.75pt;height:18pt" o:ole="">
            <v:imagedata r:id="rId78" o:title=""/>
          </v:shape>
          <o:OLEObject Type="Embed" ProgID="Equation.3" ShapeID="_x0000_i1050" DrawAspect="Content" ObjectID="_1440167274" r:id="rId79"/>
        </w:object>
      </w:r>
      <w:r w:rsidRPr="00022EAD">
        <w:t>，</w:t>
      </w:r>
      <w:r w:rsidRPr="00022EAD">
        <w:t xml:space="preserve">        </w:t>
      </w:r>
      <w:r w:rsidRPr="00022EAD">
        <w:rPr>
          <w:position w:val="-6"/>
        </w:rPr>
        <w:object w:dxaOrig="1880" w:dyaOrig="320">
          <v:shape id="_x0000_i1051" type="#_x0000_t75" style="width:93.75pt;height:15.75pt" o:ole="">
            <v:imagedata r:id="rId80" o:title=""/>
          </v:shape>
          <o:OLEObject Type="Embed" ProgID="Equation.3" ShapeID="_x0000_i1051" DrawAspect="Content" ObjectID="_1440167275" r:id="rId81"/>
        </w:object>
      </w:r>
    </w:p>
    <w:p w:rsidR="0061461C" w:rsidRPr="00022EAD" w:rsidRDefault="0061461C" w:rsidP="00022EAD">
      <w:pPr>
        <w:spacing w:line="360" w:lineRule="auto"/>
        <w:ind w:firstLineChars="300" w:firstLine="660"/>
      </w:pPr>
      <w:r w:rsidRPr="00022EAD">
        <w:t>所以</w:t>
      </w:r>
      <w:r w:rsidRPr="00022EAD">
        <w:t xml:space="preserve">     </w:t>
      </w:r>
      <w:r w:rsidRPr="00022EAD">
        <w:rPr>
          <w:position w:val="-10"/>
        </w:rPr>
        <w:object w:dxaOrig="2000" w:dyaOrig="360">
          <v:shape id="_x0000_i1052" type="#_x0000_t75" style="width:99.75pt;height:18pt" o:ole="">
            <v:imagedata r:id="rId82" o:title=""/>
          </v:shape>
          <o:OLEObject Type="Embed" ProgID="Equation.3" ShapeID="_x0000_i1052" DrawAspect="Content" ObjectID="_1440167276" r:id="rId83"/>
        </w:object>
      </w:r>
      <w:r w:rsidRPr="00022EAD">
        <w:t>．</w:t>
      </w:r>
    </w:p>
    <w:p w:rsidR="0061461C" w:rsidRPr="00022EAD" w:rsidRDefault="0061461C" w:rsidP="00022EAD">
      <w:pPr>
        <w:spacing w:line="360" w:lineRule="auto"/>
        <w:ind w:firstLineChars="300" w:firstLine="660"/>
      </w:pPr>
      <w:r w:rsidRPr="00022EAD">
        <w:t>由于</w:t>
      </w:r>
      <w:r w:rsidRPr="00022EAD">
        <w:rPr>
          <w:position w:val="-6"/>
        </w:rPr>
        <w:object w:dxaOrig="780" w:dyaOrig="320">
          <v:shape id="_x0000_i1053" type="#_x0000_t75" style="width:39pt;height:15.75pt" o:ole="">
            <v:imagedata r:id="rId84" o:title=""/>
          </v:shape>
          <o:OLEObject Type="Embed" ProgID="Equation.3" ShapeID="_x0000_i1053" DrawAspect="Content" ObjectID="_1440167277" r:id="rId85"/>
        </w:object>
      </w:r>
      <w:r w:rsidRPr="00022EAD">
        <w:t>，所以</w:t>
      </w:r>
      <w:r w:rsidRPr="00022EAD">
        <w:rPr>
          <w:i/>
          <w:iCs/>
        </w:rPr>
        <w:t>a</w:t>
      </w:r>
      <w:r w:rsidRPr="00022EAD">
        <w:rPr>
          <w:vertAlign w:val="superscript"/>
        </w:rPr>
        <w:t>2</w:t>
      </w:r>
      <w:r w:rsidRPr="00022EAD">
        <w:t>－</w:t>
      </w:r>
      <w:r w:rsidRPr="00022EAD">
        <w:rPr>
          <w:i/>
          <w:iCs/>
        </w:rPr>
        <w:t>c</w:t>
      </w:r>
      <w:r w:rsidRPr="00022EAD">
        <w:rPr>
          <w:vertAlign w:val="superscript"/>
        </w:rPr>
        <w:t>2</w:t>
      </w:r>
      <w:r w:rsidRPr="00022EAD">
        <w:t>=1</w:t>
      </w:r>
      <w:r w:rsidRPr="00022EAD">
        <w:t>，故斜边</w:t>
      </w:r>
      <w:r w:rsidRPr="00022EAD">
        <w:rPr>
          <w:i/>
          <w:iCs/>
        </w:rPr>
        <w:t>AB</w:t>
      </w:r>
      <w:r w:rsidRPr="00022EAD">
        <w:t>上高</w:t>
      </w:r>
      <w:r w:rsidRPr="00022EAD">
        <w:rPr>
          <w:i/>
          <w:iCs/>
        </w:rPr>
        <w:t>h= a</w:t>
      </w:r>
      <w:r w:rsidRPr="00022EAD">
        <w:rPr>
          <w:vertAlign w:val="superscript"/>
        </w:rPr>
        <w:t>2</w:t>
      </w:r>
      <w:r w:rsidRPr="00022EAD">
        <w:t>－</w:t>
      </w:r>
      <w:r w:rsidRPr="00022EAD">
        <w:rPr>
          <w:i/>
          <w:iCs/>
        </w:rPr>
        <w:t>c</w:t>
      </w:r>
      <w:r w:rsidRPr="00022EAD">
        <w:rPr>
          <w:vertAlign w:val="superscript"/>
        </w:rPr>
        <w:t>2</w:t>
      </w:r>
      <w:r w:rsidRPr="00022EAD">
        <w:t>=1</w:t>
      </w:r>
    </w:p>
    <w:p w:rsidR="0061461C" w:rsidRPr="00022EAD" w:rsidRDefault="0061461C" w:rsidP="00022EAD">
      <w:pPr>
        <w:spacing w:line="360" w:lineRule="auto"/>
        <w:ind w:firstLineChars="300" w:firstLine="660"/>
      </w:pPr>
      <w:r w:rsidRPr="00022EAD">
        <w:t>故选</w:t>
      </w:r>
      <w:r w:rsidRPr="00022EAD">
        <w:t>B</w:t>
      </w:r>
      <w:r w:rsidRPr="00022EAD">
        <w:t>．</w:t>
      </w:r>
    </w:p>
    <w:p w:rsidR="0061461C" w:rsidRPr="00022EAD" w:rsidRDefault="0061461C"/>
    <w:p w:rsidR="0061461C" w:rsidRPr="00022EAD" w:rsidRDefault="00C23A10" w:rsidP="0061461C">
      <w:pPr>
        <w:spacing w:line="360" w:lineRule="auto"/>
        <w:rPr>
          <w:lang w:val="en-CA"/>
        </w:rPr>
      </w:pPr>
      <w:r w:rsidRPr="00022EAD">
        <w:rPr>
          <w:rFonts w:hint="eastAsia"/>
        </w:rPr>
        <w:t>18</w:t>
      </w:r>
      <w:r w:rsidR="0061461C" w:rsidRPr="00022EAD">
        <w:t>．如图，正方形</w:t>
      </w:r>
      <w:r w:rsidR="0061461C" w:rsidRPr="00022EAD">
        <w:rPr>
          <w:i/>
          <w:iCs/>
        </w:rPr>
        <w:t>ABCD</w:t>
      </w:r>
      <w:r w:rsidR="0061461C" w:rsidRPr="00022EAD">
        <w:t>内接于</w:t>
      </w:r>
      <w:r w:rsidR="0061461C" w:rsidRPr="00022EAD">
        <w:rPr>
          <w:rFonts w:ascii="Cambria Math" w:hAnsi="Cambria Math" w:cs="Cambria Math"/>
        </w:rPr>
        <w:t>⊙</w:t>
      </w:r>
      <w:r w:rsidR="0061461C" w:rsidRPr="00022EAD">
        <w:rPr>
          <w:i/>
          <w:iCs/>
        </w:rPr>
        <w:t>O</w:t>
      </w:r>
      <w:r w:rsidR="0061461C" w:rsidRPr="00022EAD">
        <w:t>，点</w:t>
      </w:r>
      <w:r w:rsidR="0061461C" w:rsidRPr="00022EAD">
        <w:rPr>
          <w:i/>
          <w:iCs/>
        </w:rPr>
        <w:t>P</w:t>
      </w:r>
      <w:r w:rsidR="0061461C" w:rsidRPr="00022EAD">
        <w:t>在劣弧</w:t>
      </w:r>
      <w:r w:rsidR="0061461C" w:rsidRPr="00022EAD">
        <w:rPr>
          <w:i/>
          <w:iCs/>
        </w:rPr>
        <w:t>AB</w:t>
      </w:r>
      <w:r w:rsidR="0061461C" w:rsidRPr="00022EAD">
        <w:t>上，连结</w:t>
      </w:r>
      <w:r w:rsidR="0061461C" w:rsidRPr="00022EAD">
        <w:rPr>
          <w:i/>
          <w:iCs/>
        </w:rPr>
        <w:t>DP</w:t>
      </w:r>
      <w:r w:rsidR="0061461C" w:rsidRPr="00022EAD">
        <w:t>，交</w:t>
      </w:r>
      <w:r w:rsidR="0061461C" w:rsidRPr="00022EAD">
        <w:rPr>
          <w:i/>
          <w:iCs/>
        </w:rPr>
        <w:t>AC</w:t>
      </w:r>
      <w:r w:rsidR="0061461C" w:rsidRPr="00022EAD">
        <w:t>于点</w:t>
      </w:r>
      <w:r w:rsidR="0061461C" w:rsidRPr="00022EAD">
        <w:rPr>
          <w:i/>
          <w:iCs/>
        </w:rPr>
        <w:t>Q</w:t>
      </w:r>
      <w:r w:rsidR="0061461C" w:rsidRPr="00022EAD">
        <w:t>．若</w:t>
      </w:r>
      <w:r w:rsidR="0061461C" w:rsidRPr="00022EAD">
        <w:rPr>
          <w:i/>
          <w:iCs/>
        </w:rPr>
        <w:t>QP=QO</w:t>
      </w:r>
      <w:r w:rsidR="0061461C" w:rsidRPr="00022EAD">
        <w:t>，则</w:t>
      </w:r>
      <w:r w:rsidR="0061461C" w:rsidRPr="00022EAD">
        <w:rPr>
          <w:position w:val="-28"/>
        </w:rPr>
        <w:object w:dxaOrig="460" w:dyaOrig="660">
          <v:shape id="_x0000_i1054" type="#_x0000_t75" style="width:23.25pt;height:33pt" o:ole="">
            <v:imagedata r:id="rId86" o:title=""/>
          </v:shape>
          <o:OLEObject Type="Embed" ProgID="Equation.3" ShapeID="_x0000_i1054" DrawAspect="Content" ObjectID="_1440167278" r:id="rId87"/>
        </w:object>
      </w:r>
      <w:r w:rsidR="0061461C" w:rsidRPr="00022EAD">
        <w:t>的值为（</w:t>
      </w:r>
      <w:r w:rsidR="0061461C" w:rsidRPr="00022EAD">
        <w:t xml:space="preserve">    </w:t>
      </w:r>
      <w:r w:rsidR="0061461C" w:rsidRPr="00022EAD">
        <w:t>）</w:t>
      </w:r>
    </w:p>
    <w:p w:rsidR="0061461C" w:rsidRPr="00022EAD" w:rsidRDefault="00162F9D" w:rsidP="0061461C">
      <w:pPr>
        <w:spacing w:line="360" w:lineRule="auto"/>
        <w:rPr>
          <w:lang w:val="en-CA"/>
        </w:rPr>
      </w:pPr>
      <w:r w:rsidRPr="00162F9D">
        <w:rPr>
          <w:lang w:val="en-CA"/>
        </w:rPr>
      </w:r>
      <w:r>
        <w:rPr>
          <w:lang w:val="en-CA"/>
        </w:rPr>
        <w:pict>
          <v:group id="_x0000_s1026" style="width:118pt;height:148.7pt;mso-position-horizontal-relative:char;mso-position-vertical-relative:line" coordorigin="7380,12035" coordsize="2360,2974">
            <v:oval id="_x0000_s1027" style="position:absolute;left:7380;top:12048;width:2268;height:2268" filled="f" strokeweight="1pt">
              <o:lock v:ext="edit" aspectratio="t"/>
            </v:oval>
            <v:line id="_x0000_s1028" style="position:absolute;rotation:44226073fd" from="7376,13168" to="9644,13169" strokeweight="1pt"/>
            <v:rect id="_x0000_s1029" style="position:absolute;left:7716;top:12385;width:1587;height:1587" filled="f" strokeweight="1pt">
              <o:lock v:ext="edit" aspectratio="t"/>
            </v:rect>
            <v:line id="_x0000_s1030" style="position:absolute" from="7716,12368" to="8181,14281" strokeweight="1pt"/>
            <v:oval id="_x0000_s1031" style="position:absolute;left:8484;top:13148;width:57;height:57" fillcolor="black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7740;top:14544;width:1620;height:465" filled="f" stroked="f">
              <v:textbox style="mso-next-textbox:#_x0000_s1032">
                <w:txbxContent>
                  <w:p w:rsidR="00C23A10" w:rsidRDefault="00C23A10" w:rsidP="0061461C">
                    <w:r>
                      <w:rPr>
                        <w:rFonts w:hint="eastAsia"/>
                      </w:rPr>
                      <w:t>（第</w:t>
                    </w:r>
                    <w:r>
                      <w:rPr>
                        <w:rFonts w:hint="eastAsia"/>
                      </w:rPr>
                      <w:t>5</w:t>
                    </w:r>
                    <w:r>
                      <w:rPr>
                        <w:rFonts w:hint="eastAsia"/>
                      </w:rPr>
                      <w:t>题图）</w:t>
                    </w:r>
                  </w:p>
                </w:txbxContent>
              </v:textbox>
            </v:shape>
            <v:shape id="_x0000_s1033" type="#_x0000_t202" style="position:absolute;left:7380;top:13850;width:540;height:465" filled="f" stroked="f">
              <v:textbox style="mso-next-textbox:#_x0000_s1033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034" type="#_x0000_t202" style="position:absolute;left:9190;top:13844;width:540;height:465" filled="f" stroked="f">
              <v:textbox style="mso-next-textbox:#_x0000_s1034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035" type="#_x0000_t202" style="position:absolute;left:9200;top:12094;width:540;height:465" filled="f" stroked="f">
              <v:textbox style="mso-next-textbox:#_x0000_s1035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036" type="#_x0000_t202" style="position:absolute;left:7380;top:12094;width:540;height:465" filled="f" stroked="f">
              <v:textbox style="mso-next-textbox:#_x0000_s1036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1037" type="#_x0000_t202" style="position:absolute;left:8410;top:13050;width:540;height:465" filled="f" stroked="f">
              <v:textbox style="mso-next-textbox:#_x0000_s1037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O</w:t>
                    </w:r>
                  </w:p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O</w:t>
                    </w:r>
                  </w:p>
                </w:txbxContent>
              </v:textbox>
            </v:shape>
            <v:shape id="_x0000_s1038" type="#_x0000_t202" style="position:absolute;left:7970;top:13442;width:540;height:465" filled="f" stroked="f">
              <v:textbox style="mso-next-textbox:#_x0000_s1038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Q</w:t>
                    </w:r>
                  </w:p>
                </w:txbxContent>
              </v:textbox>
            </v:shape>
            <v:shape id="_x0000_s1039" type="#_x0000_t202" style="position:absolute;left:7960;top:14192;width:540;height:465" filled="f" stroked="f">
              <v:textbox style="mso-next-textbox:#_x0000_s1039">
                <w:txbxContent>
                  <w:p w:rsidR="00C23A10" w:rsidRDefault="00C23A10" w:rsidP="0061461C">
                    <w:pPr>
                      <w:pStyle w:val="1"/>
                    </w:pPr>
                    <w:r>
                      <w:rPr>
                        <w:rFonts w:hint="eastAsia"/>
                      </w:rPr>
                      <w:t>P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1461C" w:rsidRPr="00022EAD" w:rsidRDefault="0061461C" w:rsidP="0061461C">
      <w:pPr>
        <w:spacing w:line="360" w:lineRule="auto"/>
      </w:pPr>
      <w:r w:rsidRPr="00022EAD">
        <w:t>（</w:t>
      </w:r>
      <w:r w:rsidRPr="00022EAD">
        <w:t>A</w:t>
      </w:r>
      <w:r w:rsidRPr="00022EAD">
        <w:t>）</w:t>
      </w:r>
      <w:r w:rsidRPr="00022EAD">
        <w:rPr>
          <w:position w:val="-8"/>
        </w:rPr>
        <w:object w:dxaOrig="780" w:dyaOrig="360">
          <v:shape id="_x0000_i1055" type="#_x0000_t75" style="width:39pt;height:18pt" o:ole="">
            <v:imagedata r:id="rId88" o:title=""/>
          </v:shape>
          <o:OLEObject Type="Embed" ProgID="Equation.3" ShapeID="_x0000_i1055" DrawAspect="Content" ObjectID="_1440167279" r:id="rId89"/>
        </w:object>
      </w:r>
      <w:r w:rsidRPr="00022EAD">
        <w:rPr>
          <w:position w:val="-8"/>
        </w:rPr>
        <w:tab/>
      </w:r>
      <w:r w:rsidRPr="00022EAD">
        <w:t>（</w:t>
      </w:r>
      <w:r w:rsidRPr="00022EAD">
        <w:t>B</w:t>
      </w:r>
      <w:r w:rsidRPr="00022EAD">
        <w:t>）</w:t>
      </w:r>
      <w:r w:rsidRPr="00022EAD">
        <w:rPr>
          <w:position w:val="-8"/>
        </w:rPr>
        <w:object w:dxaOrig="480" w:dyaOrig="360">
          <v:shape id="_x0000_i1056" type="#_x0000_t75" style="width:24pt;height:18pt" o:ole="">
            <v:imagedata r:id="rId90" o:title=""/>
          </v:shape>
          <o:OLEObject Type="Embed" ProgID="Equation.3" ShapeID="_x0000_i1056" DrawAspect="Content" ObjectID="_1440167280" r:id="rId91"/>
        </w:object>
      </w:r>
      <w:r w:rsidRPr="00022EAD">
        <w:t xml:space="preserve"> </w:t>
      </w:r>
      <w:r w:rsidRPr="00022EAD">
        <w:tab/>
      </w:r>
      <w:r w:rsidRPr="00022EAD">
        <w:t>（</w:t>
      </w:r>
      <w:r w:rsidRPr="00022EAD">
        <w:t>C</w:t>
      </w:r>
      <w:r w:rsidRPr="00022EAD">
        <w:t>）</w:t>
      </w:r>
      <w:r w:rsidRPr="00022EAD">
        <w:rPr>
          <w:position w:val="-8"/>
        </w:rPr>
        <w:object w:dxaOrig="900" w:dyaOrig="360">
          <v:shape id="_x0000_i1057" type="#_x0000_t75" style="width:45pt;height:18pt" o:ole="">
            <v:imagedata r:id="rId92" o:title=""/>
          </v:shape>
          <o:OLEObject Type="Embed" ProgID="Equation.3" ShapeID="_x0000_i1057" DrawAspect="Content" ObjectID="_1440167281" r:id="rId93"/>
        </w:object>
      </w:r>
      <w:r w:rsidRPr="00022EAD">
        <w:rPr>
          <w:position w:val="-8"/>
        </w:rPr>
        <w:tab/>
      </w:r>
      <w:r w:rsidRPr="00022EAD">
        <w:t>（</w:t>
      </w:r>
      <w:r w:rsidRPr="00022EAD">
        <w:t>D</w:t>
      </w:r>
      <w:r w:rsidRPr="00022EAD">
        <w:t>）</w:t>
      </w:r>
      <w:r w:rsidRPr="00022EAD">
        <w:rPr>
          <w:position w:val="-8"/>
        </w:rPr>
        <w:object w:dxaOrig="720" w:dyaOrig="360">
          <v:shape id="_x0000_i1058" type="#_x0000_t75" style="width:36pt;height:18pt" o:ole="">
            <v:imagedata r:id="rId94" o:title=""/>
          </v:shape>
          <o:OLEObject Type="Embed" ProgID="Equation.3" ShapeID="_x0000_i1058" DrawAspect="Content" ObjectID="_1440167282" r:id="rId95"/>
        </w:object>
      </w:r>
    </w:p>
    <w:p w:rsidR="0061461C" w:rsidRPr="00022EAD" w:rsidRDefault="0061461C" w:rsidP="00022EAD">
      <w:pPr>
        <w:ind w:left="220" w:hangingChars="100" w:hanging="220"/>
      </w:pPr>
      <w:r w:rsidRPr="00022EAD">
        <w:t xml:space="preserve">                                                                                        </w:t>
      </w:r>
      <w:r w:rsidRPr="00022EAD">
        <w:rPr>
          <w:rFonts w:eastAsia="SimHei"/>
          <w:bCs/>
        </w:rPr>
        <w:t>2006</w:t>
      </w:r>
      <w:r w:rsidRPr="00022EAD">
        <w:rPr>
          <w:rFonts w:ascii="宋体" w:hAnsi="宋体" w:cs="宋体" w:hint="eastAsia"/>
          <w:bCs/>
        </w:rPr>
        <w:t>年全国初中数学竞赛试题</w:t>
      </w:r>
    </w:p>
    <w:p w:rsidR="00C23A10" w:rsidRPr="00022EAD" w:rsidRDefault="00C23A10" w:rsidP="00C23A10">
      <w:pPr>
        <w:spacing w:line="360" w:lineRule="auto"/>
      </w:pPr>
    </w:p>
    <w:p w:rsidR="0061461C" w:rsidRPr="00022EAD" w:rsidRDefault="0061461C" w:rsidP="00C23A10">
      <w:pPr>
        <w:spacing w:line="360" w:lineRule="auto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D</w:t>
      </w:r>
      <w:r w:rsidRPr="00022EAD">
        <w:t>．</w:t>
      </w:r>
    </w:p>
    <w:p w:rsidR="00C23A10" w:rsidRPr="00022EAD" w:rsidRDefault="00C23A10" w:rsidP="00C23A10">
      <w:pPr>
        <w:spacing w:line="360" w:lineRule="auto"/>
      </w:pPr>
    </w:p>
    <w:p w:rsidR="0061461C" w:rsidRPr="00022EAD" w:rsidRDefault="00C23A10" w:rsidP="00C23A10">
      <w:pPr>
        <w:spacing w:line="360" w:lineRule="auto"/>
        <w:rPr>
          <w:lang w:val="en-CA"/>
        </w:rPr>
      </w:pPr>
      <w:r w:rsidRPr="00022EAD">
        <w:rPr>
          <w:rFonts w:hint="eastAsia"/>
        </w:rPr>
        <w:t>详</w:t>
      </w:r>
      <w:r w:rsidRPr="00022EAD">
        <w:t>解</w:t>
      </w:r>
      <w:r w:rsidRPr="00022EAD">
        <w:rPr>
          <w:rFonts w:hint="eastAsia"/>
        </w:rPr>
        <w:t xml:space="preserve">:  </w:t>
      </w:r>
      <w:r w:rsidR="0061461C" w:rsidRPr="00022EAD">
        <w:t>如图，设</w:t>
      </w:r>
      <w:r w:rsidR="0061461C" w:rsidRPr="00022EAD">
        <w:rPr>
          <w:rFonts w:ascii="Cambria Math" w:hAnsi="Cambria Math" w:cs="Cambria Math"/>
        </w:rPr>
        <w:t>⊙</w:t>
      </w:r>
      <w:r w:rsidR="0061461C" w:rsidRPr="00022EAD">
        <w:rPr>
          <w:i/>
          <w:iCs/>
        </w:rPr>
        <w:t>O</w:t>
      </w:r>
      <w:r w:rsidR="0061461C" w:rsidRPr="00022EAD">
        <w:t>的半径为</w:t>
      </w:r>
      <w:r w:rsidR="0061461C" w:rsidRPr="00022EAD">
        <w:rPr>
          <w:i/>
          <w:iCs/>
        </w:rPr>
        <w:t>r</w:t>
      </w:r>
      <w:r w:rsidR="0061461C" w:rsidRPr="00022EAD">
        <w:t>，</w:t>
      </w:r>
      <w:r w:rsidR="0061461C" w:rsidRPr="00022EAD">
        <w:rPr>
          <w:i/>
          <w:iCs/>
        </w:rPr>
        <w:t>QO=m</w:t>
      </w:r>
      <w:r w:rsidR="0061461C" w:rsidRPr="00022EAD">
        <w:t>，则</w:t>
      </w:r>
      <w:r w:rsidR="0061461C" w:rsidRPr="00022EAD">
        <w:rPr>
          <w:i/>
          <w:iCs/>
        </w:rPr>
        <w:t>QP=m</w:t>
      </w:r>
      <w:r w:rsidR="0061461C" w:rsidRPr="00022EAD">
        <w:t>，</w:t>
      </w:r>
      <w:r w:rsidR="0061461C" w:rsidRPr="00022EAD">
        <w:rPr>
          <w:i/>
          <w:iCs/>
        </w:rPr>
        <w:t>QC=r</w:t>
      </w:r>
      <w:r w:rsidR="0061461C" w:rsidRPr="00022EAD">
        <w:t>＋</w:t>
      </w:r>
      <w:r w:rsidR="0061461C" w:rsidRPr="00022EAD">
        <w:rPr>
          <w:i/>
          <w:iCs/>
        </w:rPr>
        <w:t>m</w:t>
      </w:r>
      <w:r w:rsidR="0061461C" w:rsidRPr="00022EAD">
        <w:t>，</w:t>
      </w:r>
      <w:r w:rsidR="0061461C" w:rsidRPr="00022EAD">
        <w:rPr>
          <w:i/>
          <w:iCs/>
        </w:rPr>
        <w:t>QA=r</w:t>
      </w:r>
      <w:r w:rsidR="0061461C" w:rsidRPr="00022EAD">
        <w:t>－</w:t>
      </w:r>
      <w:r w:rsidR="0061461C" w:rsidRPr="00022EAD">
        <w:rPr>
          <w:i/>
          <w:iCs/>
        </w:rPr>
        <w:t>m</w:t>
      </w:r>
      <w:r w:rsidR="0061461C" w:rsidRPr="00022EAD">
        <w:t>．</w:t>
      </w:r>
    </w:p>
    <w:p w:rsidR="0061461C" w:rsidRPr="00022EAD" w:rsidRDefault="0061461C" w:rsidP="0061461C">
      <w:pPr>
        <w:spacing w:line="360" w:lineRule="auto"/>
        <w:ind w:firstLine="567"/>
        <w:rPr>
          <w:lang w:val="en-CA"/>
        </w:rPr>
      </w:pPr>
      <w:r w:rsidRPr="00022EAD">
        <w:rPr>
          <w:noProof/>
        </w:rPr>
        <w:lastRenderedPageBreak/>
        <w:drawing>
          <wp:inline distT="0" distB="0" distL="0" distR="0">
            <wp:extent cx="1562100" cy="1533525"/>
            <wp:effectExtent l="19050" t="0" r="0" b="0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61C" w:rsidRPr="00022EAD" w:rsidRDefault="0061461C" w:rsidP="0061461C">
      <w:pPr>
        <w:spacing w:line="360" w:lineRule="auto"/>
        <w:ind w:firstLine="540"/>
      </w:pPr>
      <w:r w:rsidRPr="00022EAD">
        <w:t>在</w:t>
      </w:r>
      <w:r w:rsidRPr="00022EAD">
        <w:rPr>
          <w:rFonts w:ascii="Cambria Math" w:hAnsi="Cambria Math" w:cs="Cambria Math"/>
        </w:rPr>
        <w:t>⊙</w:t>
      </w:r>
      <w:r w:rsidRPr="00022EAD">
        <w:rPr>
          <w:i/>
          <w:iCs/>
        </w:rPr>
        <w:t>O</w:t>
      </w:r>
      <w:r w:rsidRPr="00022EAD">
        <w:t>中，根据相交弦定理，得</w:t>
      </w:r>
      <w:r w:rsidRPr="00022EAD">
        <w:rPr>
          <w:i/>
          <w:iCs/>
        </w:rPr>
        <w:t>QA</w:t>
      </w:r>
      <w:r w:rsidRPr="00022EAD">
        <w:t>·</w:t>
      </w:r>
      <w:r w:rsidRPr="00022EAD">
        <w:rPr>
          <w:i/>
          <w:iCs/>
        </w:rPr>
        <w:t>QC=QP</w:t>
      </w:r>
      <w:r w:rsidRPr="00022EAD">
        <w:t>·</w:t>
      </w:r>
      <w:r w:rsidRPr="00022EAD">
        <w:rPr>
          <w:i/>
          <w:iCs/>
        </w:rPr>
        <w:t>QD</w:t>
      </w:r>
      <w:r w:rsidRPr="00022EAD">
        <w:t>．</w:t>
      </w:r>
    </w:p>
    <w:p w:rsidR="0061461C" w:rsidRPr="00022EAD" w:rsidRDefault="0061461C" w:rsidP="0061461C">
      <w:pPr>
        <w:spacing w:line="360" w:lineRule="auto"/>
      </w:pPr>
      <w:r w:rsidRPr="00022EAD">
        <w:t>即</w:t>
      </w:r>
      <w:r w:rsidRPr="00022EAD">
        <w:t xml:space="preserve">   (</w:t>
      </w:r>
      <w:r w:rsidRPr="00022EAD">
        <w:rPr>
          <w:i/>
          <w:iCs/>
        </w:rPr>
        <w:t>r</w:t>
      </w:r>
      <w:r w:rsidRPr="00022EAD">
        <w:rPr>
          <w:i/>
          <w:iCs/>
        </w:rPr>
        <w:t>－</w:t>
      </w:r>
      <w:r w:rsidRPr="00022EAD">
        <w:rPr>
          <w:i/>
          <w:iCs/>
        </w:rPr>
        <w:t>m</w:t>
      </w:r>
      <w:r w:rsidRPr="00022EAD">
        <w:t>)(</w:t>
      </w:r>
      <w:r w:rsidRPr="00022EAD">
        <w:rPr>
          <w:i/>
          <w:iCs/>
        </w:rPr>
        <w:t>r</w:t>
      </w:r>
      <w:r w:rsidRPr="00022EAD">
        <w:t>＋</w:t>
      </w:r>
      <w:r w:rsidRPr="00022EAD">
        <w:rPr>
          <w:i/>
          <w:iCs/>
        </w:rPr>
        <w:t>m</w:t>
      </w:r>
      <w:r w:rsidRPr="00022EAD">
        <w:t>)</w:t>
      </w:r>
      <w:r w:rsidRPr="00022EAD">
        <w:rPr>
          <w:i/>
          <w:iCs/>
        </w:rPr>
        <w:t>=m</w:t>
      </w:r>
      <w:r w:rsidRPr="00022EAD">
        <w:t>·</w:t>
      </w:r>
      <w:r w:rsidRPr="00022EAD">
        <w:rPr>
          <w:i/>
          <w:iCs/>
        </w:rPr>
        <w:t>QD</w:t>
      </w:r>
      <w:r w:rsidRPr="00022EAD">
        <w:t xml:space="preserve"> </w:t>
      </w:r>
      <w:r w:rsidRPr="00022EAD">
        <w:t>，所以</w:t>
      </w:r>
      <w:r w:rsidRPr="00022EAD">
        <w:t xml:space="preserve">  </w:t>
      </w:r>
      <w:r w:rsidRPr="00022EAD">
        <w:rPr>
          <w:i/>
          <w:iCs/>
        </w:rPr>
        <w:t>QD=</w:t>
      </w:r>
      <w:r w:rsidRPr="00022EAD">
        <w:rPr>
          <w:i/>
          <w:iCs/>
          <w:position w:val="-24"/>
        </w:rPr>
        <w:object w:dxaOrig="859" w:dyaOrig="660">
          <v:shape id="_x0000_i1059" type="#_x0000_t75" style="width:42.75pt;height:33pt" o:ole="">
            <v:imagedata r:id="rId97" o:title=""/>
          </v:shape>
          <o:OLEObject Type="Embed" ProgID="Equation.3" ShapeID="_x0000_i1059" DrawAspect="Content" ObjectID="_1440167283" r:id="rId98"/>
        </w:object>
      </w:r>
      <w:r w:rsidRPr="00022EAD">
        <w:t>．</w:t>
      </w:r>
    </w:p>
    <w:p w:rsidR="0061461C" w:rsidRPr="00022EAD" w:rsidRDefault="0061461C" w:rsidP="0061461C">
      <w:pPr>
        <w:spacing w:line="360" w:lineRule="auto"/>
        <w:ind w:firstLine="540"/>
      </w:pPr>
      <w:r w:rsidRPr="00022EAD">
        <w:t>连结</w:t>
      </w:r>
      <w:r w:rsidRPr="00022EAD">
        <w:rPr>
          <w:i/>
          <w:iCs/>
        </w:rPr>
        <w:t>DO</w:t>
      </w:r>
      <w:r w:rsidRPr="00022EAD">
        <w:t>，由勾股定理，得</w:t>
      </w:r>
      <w:r w:rsidRPr="00022EAD">
        <w:rPr>
          <w:i/>
          <w:iCs/>
        </w:rPr>
        <w:t>QD</w:t>
      </w:r>
      <w:r w:rsidRPr="00022EAD">
        <w:rPr>
          <w:vertAlign w:val="superscript"/>
        </w:rPr>
        <w:t>2</w:t>
      </w:r>
      <w:r w:rsidRPr="00022EAD">
        <w:t>=</w:t>
      </w:r>
      <w:r w:rsidRPr="00022EAD">
        <w:rPr>
          <w:i/>
          <w:iCs/>
        </w:rPr>
        <w:t>DO</w:t>
      </w:r>
      <w:r w:rsidRPr="00022EAD">
        <w:rPr>
          <w:vertAlign w:val="superscript"/>
        </w:rPr>
        <w:t>2</w:t>
      </w:r>
      <w:r w:rsidRPr="00022EAD">
        <w:t>＋</w:t>
      </w:r>
      <w:r w:rsidRPr="00022EAD">
        <w:rPr>
          <w:i/>
          <w:iCs/>
        </w:rPr>
        <w:t>QO</w:t>
      </w:r>
      <w:r w:rsidRPr="00022EAD">
        <w:rPr>
          <w:vertAlign w:val="superscript"/>
        </w:rPr>
        <w:t>2</w:t>
      </w:r>
      <w:r w:rsidRPr="00022EAD">
        <w:t>，</w:t>
      </w:r>
    </w:p>
    <w:p w:rsidR="0061461C" w:rsidRPr="00022EAD" w:rsidRDefault="0061461C" w:rsidP="0061461C">
      <w:pPr>
        <w:spacing w:line="360" w:lineRule="auto"/>
      </w:pPr>
      <w:r w:rsidRPr="00022EAD">
        <w:t>即</w:t>
      </w:r>
      <w:r w:rsidRPr="00022EAD">
        <w:t xml:space="preserve">       </w:t>
      </w:r>
      <w:r w:rsidRPr="00022EAD">
        <w:rPr>
          <w:position w:val="-32"/>
        </w:rPr>
        <w:object w:dxaOrig="2200" w:dyaOrig="800">
          <v:shape id="_x0000_i1060" type="#_x0000_t75" style="width:110.25pt;height:39.75pt" o:ole="">
            <v:imagedata r:id="rId99" o:title=""/>
          </v:shape>
          <o:OLEObject Type="Embed" ProgID="Equation.3" ShapeID="_x0000_i1060" DrawAspect="Content" ObjectID="_1440167284" r:id="rId100"/>
        </w:object>
      </w:r>
      <w:r w:rsidRPr="00022EAD">
        <w:t>，</w:t>
      </w:r>
      <w:r w:rsidRPr="00022EAD">
        <w:t xml:space="preserve">    </w:t>
      </w:r>
      <w:r w:rsidRPr="00022EAD">
        <w:t>解得</w:t>
      </w:r>
      <w:r w:rsidRPr="00022EAD">
        <w:rPr>
          <w:position w:val="-24"/>
        </w:rPr>
        <w:object w:dxaOrig="980" w:dyaOrig="680">
          <v:shape id="_x0000_i1061" type="#_x0000_t75" style="width:48.75pt;height:33.75pt" o:ole="">
            <v:imagedata r:id="rId101" o:title=""/>
          </v:shape>
          <o:OLEObject Type="Embed" ProgID="Equation.3" ShapeID="_x0000_i1061" DrawAspect="Content" ObjectID="_1440167285" r:id="rId102"/>
        </w:object>
      </w:r>
    </w:p>
    <w:p w:rsidR="0061461C" w:rsidRPr="00022EAD" w:rsidRDefault="0061461C" w:rsidP="0061461C">
      <w:pPr>
        <w:spacing w:line="360" w:lineRule="auto"/>
      </w:pPr>
      <w:r w:rsidRPr="00022EAD">
        <w:t>所以，</w:t>
      </w:r>
      <w:r w:rsidRPr="00022EAD">
        <w:t xml:space="preserve"> </w:t>
      </w:r>
      <w:r w:rsidRPr="00022EAD">
        <w:rPr>
          <w:position w:val="-28"/>
        </w:rPr>
        <w:object w:dxaOrig="3040" w:dyaOrig="720">
          <v:shape id="_x0000_i1062" type="#_x0000_t75" style="width:152.25pt;height:36pt" o:ole="">
            <v:imagedata r:id="rId103" o:title=""/>
          </v:shape>
          <o:OLEObject Type="Embed" ProgID="Equation.3" ShapeID="_x0000_i1062" DrawAspect="Content" ObjectID="_1440167286" r:id="rId104"/>
        </w:object>
      </w:r>
    </w:p>
    <w:p w:rsidR="0061461C" w:rsidRPr="00022EAD" w:rsidRDefault="0061461C" w:rsidP="0061461C">
      <w:pPr>
        <w:spacing w:line="360" w:lineRule="auto"/>
        <w:ind w:firstLine="567"/>
      </w:pPr>
      <w:r w:rsidRPr="00022EAD">
        <w:t>故选</w:t>
      </w:r>
      <w:r w:rsidRPr="00022EAD">
        <w:t>D</w:t>
      </w:r>
      <w:r w:rsidRPr="00022EAD">
        <w:t>．</w:t>
      </w:r>
    </w:p>
    <w:p w:rsidR="0061461C" w:rsidRPr="00022EAD" w:rsidRDefault="0061461C"/>
    <w:p w:rsidR="00F45E5C" w:rsidRPr="00022EAD" w:rsidRDefault="00F45E5C"/>
    <w:p w:rsidR="00F45E5C" w:rsidRPr="00022EAD" w:rsidRDefault="00C23A10" w:rsidP="00C23A10">
      <w:pPr>
        <w:spacing w:line="360" w:lineRule="auto"/>
      </w:pPr>
      <w:r w:rsidRPr="00022EAD">
        <w:rPr>
          <w:rFonts w:hint="eastAsia"/>
        </w:rPr>
        <w:t>19</w:t>
      </w:r>
      <w:r w:rsidR="00F45E5C" w:rsidRPr="00022EAD">
        <w:t>．已知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814" name="圖片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为锐角三角形，</w:t>
      </w:r>
      <w:r w:rsidR="00F45E5C" w:rsidRPr="00022EAD">
        <w:rPr>
          <w:rFonts w:ascii="Cambria Math" w:hAnsi="Cambria Math" w:cs="Cambria Math"/>
        </w:rPr>
        <w:t>⊙</w:t>
      </w:r>
      <w:r w:rsidR="00F45E5C" w:rsidRPr="00022EAD"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815" name="圖片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经过点</w:t>
      </w:r>
      <w:r w:rsidR="00F45E5C" w:rsidRPr="00022EAD">
        <w:rPr>
          <w:i/>
        </w:rPr>
        <w:t>B</w:t>
      </w:r>
      <w:r w:rsidR="00F45E5C" w:rsidRPr="00022EAD">
        <w:t>，</w:t>
      </w:r>
      <w:r w:rsidR="00F45E5C" w:rsidRPr="00022EAD">
        <w:rPr>
          <w:i/>
        </w:rPr>
        <w:t>C</w:t>
      </w:r>
      <w:r w:rsidR="00F45E5C" w:rsidRPr="00022EAD">
        <w:rPr>
          <w:iCs/>
        </w:rPr>
        <w:t>，且</w:t>
      </w:r>
      <w:r w:rsidR="00F45E5C" w:rsidRPr="00022EAD">
        <w:t>与边</w:t>
      </w:r>
      <w:r w:rsidR="00F45E5C" w:rsidRPr="00022EAD">
        <w:rPr>
          <w:i/>
        </w:rPr>
        <w:t>AB</w:t>
      </w:r>
      <w:r w:rsidR="00F45E5C" w:rsidRPr="00022EAD">
        <w:t>，</w:t>
      </w:r>
      <w:r w:rsidR="00F45E5C" w:rsidRPr="00022EAD">
        <w:rPr>
          <w:i/>
        </w:rPr>
        <w:t>AC</w:t>
      </w:r>
      <w:r w:rsidR="00F45E5C" w:rsidRPr="00022EAD">
        <w:t>分别相交于点</w:t>
      </w:r>
      <w:r w:rsidR="00F45E5C" w:rsidRPr="00022EAD">
        <w:rPr>
          <w:i/>
        </w:rPr>
        <w:t>D</w:t>
      </w:r>
      <w:r w:rsidR="00F45E5C" w:rsidRPr="00022EAD">
        <w:t>，</w:t>
      </w:r>
      <w:r w:rsidR="00F45E5C" w:rsidRPr="00022EAD">
        <w:rPr>
          <w:i/>
        </w:rPr>
        <w:t>E</w:t>
      </w:r>
      <w:r w:rsidR="00F45E5C" w:rsidRPr="00022EAD">
        <w:t>．</w:t>
      </w:r>
      <w:r w:rsidR="00F45E5C" w:rsidRPr="00022EAD">
        <w:t xml:space="preserve"> </w:t>
      </w:r>
      <w:r w:rsidR="00F45E5C" w:rsidRPr="00022EAD">
        <w:t>若</w:t>
      </w:r>
      <w:r w:rsidR="00F45E5C" w:rsidRPr="00022EAD">
        <w:rPr>
          <w:rFonts w:ascii="Cambria Math" w:hAnsi="Cambria Math" w:cs="Cambria Math"/>
        </w:rPr>
        <w:t>⊙</w:t>
      </w:r>
      <w:r w:rsidR="00F45E5C" w:rsidRPr="00022EAD"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816" name="圖片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的半径与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817" name="圖片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的外接圆的半径相等，则</w:t>
      </w:r>
      <w:r w:rsidR="00F45E5C" w:rsidRPr="00022EAD">
        <w:rPr>
          <w:rFonts w:ascii="Cambria Math" w:hAnsi="Cambria Math" w:cs="Cambria Math"/>
        </w:rPr>
        <w:t>⊙</w:t>
      </w:r>
      <w:r w:rsidR="00F45E5C" w:rsidRPr="00022EAD"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818" name="圖片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一定经过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819" name="圖片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的（</w:t>
      </w:r>
      <w:r w:rsidR="00F45E5C" w:rsidRPr="00022EAD">
        <w:t xml:space="preserve">   </w:t>
      </w:r>
      <w:r w:rsidR="00F45E5C" w:rsidRPr="00022EAD">
        <w:t>）．</w:t>
      </w:r>
    </w:p>
    <w:p w:rsidR="00F45E5C" w:rsidRPr="00022EAD" w:rsidRDefault="00F45E5C" w:rsidP="00022EAD">
      <w:pPr>
        <w:spacing w:line="360" w:lineRule="auto"/>
        <w:ind w:firstLineChars="200" w:firstLine="440"/>
      </w:pPr>
      <w:r w:rsidRPr="00022EAD">
        <w:t>（</w:t>
      </w:r>
      <w:r w:rsidRPr="00022EAD">
        <w:t>A</w:t>
      </w:r>
      <w:r w:rsidRPr="00022EAD">
        <w:t>）内心</w:t>
      </w:r>
      <w:r w:rsidRPr="00022EAD">
        <w:t xml:space="preserve">     </w:t>
      </w:r>
      <w:r w:rsidRPr="00022EAD">
        <w:t>（</w:t>
      </w:r>
      <w:r w:rsidRPr="00022EAD">
        <w:t>B</w:t>
      </w:r>
      <w:r w:rsidRPr="00022EAD">
        <w:t>）外心</w:t>
      </w:r>
      <w:r w:rsidRPr="00022EAD">
        <w:t xml:space="preserve">      </w:t>
      </w:r>
      <w:r w:rsidRPr="00022EAD">
        <w:t>（</w:t>
      </w:r>
      <w:r w:rsidRPr="00022EAD">
        <w:t>C</w:t>
      </w:r>
      <w:r w:rsidRPr="00022EAD">
        <w:t>）重心</w:t>
      </w:r>
      <w:r w:rsidRPr="00022EAD">
        <w:t xml:space="preserve">     </w:t>
      </w:r>
      <w:r w:rsidRPr="00022EAD">
        <w:t>（</w:t>
      </w:r>
      <w:r w:rsidRPr="00022EAD">
        <w:t>D</w:t>
      </w:r>
      <w:r w:rsidRPr="00022EAD">
        <w:t>）垂心</w:t>
      </w:r>
    </w:p>
    <w:p w:rsidR="00F45E5C" w:rsidRPr="00022EAD" w:rsidRDefault="00F45E5C" w:rsidP="00F45E5C">
      <w:pPr>
        <w:spacing w:line="360" w:lineRule="auto"/>
        <w:rPr>
          <w:rFonts w:eastAsia="SimHei"/>
          <w:bCs/>
          <w:lang w:val="en-CA"/>
        </w:rPr>
      </w:pPr>
      <w:r w:rsidRPr="00022EAD">
        <w:t xml:space="preserve">                                                                 </w:t>
      </w:r>
      <w:r w:rsidRPr="00022EAD">
        <w:rPr>
          <w:rFonts w:eastAsia="SimHei"/>
          <w:bCs/>
        </w:rPr>
        <w:t xml:space="preserve"> “</w:t>
      </w:r>
      <w:r w:rsidRPr="00022EAD">
        <w:rPr>
          <w:rFonts w:ascii="宋体" w:hAnsi="宋体" w:cs="宋体" w:hint="eastAsia"/>
          <w:bCs/>
        </w:rPr>
        <w:t>《数学周报》杯</w:t>
      </w:r>
      <w:r w:rsidRPr="00022EAD">
        <w:rPr>
          <w:rFonts w:eastAsia="SimHei"/>
          <w:bCs/>
        </w:rPr>
        <w:t>”2007</w:t>
      </w:r>
      <w:r w:rsidRPr="00022EAD">
        <w:rPr>
          <w:rFonts w:ascii="宋体" w:hAnsi="宋体" w:cs="宋体" w:hint="eastAsia"/>
          <w:bCs/>
        </w:rPr>
        <w:t>年全国初中数学竞赛</w:t>
      </w:r>
    </w:p>
    <w:p w:rsidR="00F45E5C" w:rsidRPr="00022EAD" w:rsidRDefault="00F45E5C" w:rsidP="00022EAD">
      <w:pPr>
        <w:ind w:firstLineChars="196" w:firstLine="431"/>
        <w:rPr>
          <w:rFonts w:eastAsia="SimHei"/>
          <w:bCs/>
          <w:lang w:val="en-CA"/>
        </w:rPr>
      </w:pPr>
    </w:p>
    <w:p w:rsidR="00F45E5C" w:rsidRPr="00022EAD" w:rsidRDefault="00F45E5C" w:rsidP="00C23A10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（</w:t>
      </w:r>
      <w:r w:rsidRPr="00022EAD">
        <w:t>B</w:t>
      </w:r>
      <w:r w:rsidRPr="00022EAD">
        <w:t>）．</w:t>
      </w:r>
    </w:p>
    <w:p w:rsidR="00C23A10" w:rsidRPr="00022EAD" w:rsidRDefault="00C23A10" w:rsidP="00C23A10">
      <w:pPr>
        <w:spacing w:line="360" w:lineRule="auto"/>
        <w:rPr>
          <w:rFonts w:ascii="宋体" w:hAnsi="宋体" w:cs="宋体"/>
          <w:bCs/>
        </w:rPr>
      </w:pPr>
    </w:p>
    <w:p w:rsidR="00F45E5C" w:rsidRPr="00022EAD" w:rsidRDefault="00C23A10" w:rsidP="00C23A10">
      <w:pPr>
        <w:spacing w:line="360" w:lineRule="auto"/>
        <w:rPr>
          <w:rFonts w:eastAsia="SimHei"/>
        </w:rPr>
      </w:pPr>
      <w:r w:rsidRPr="00022EAD">
        <w:rPr>
          <w:rFonts w:hint="eastAsia"/>
        </w:rPr>
        <w:t>详</w:t>
      </w:r>
      <w:r w:rsidRPr="00022EAD">
        <w:t>解</w:t>
      </w:r>
      <w:r w:rsidRPr="00022EAD">
        <w:rPr>
          <w:rFonts w:hint="eastAsia"/>
        </w:rPr>
        <w:t xml:space="preserve">:  </w:t>
      </w:r>
      <w:r w:rsidR="00F45E5C" w:rsidRPr="00022EAD">
        <w:rPr>
          <w:bCs/>
        </w:rPr>
        <w:t>如图，连接</w:t>
      </w:r>
      <w:r w:rsidR="00F45E5C" w:rsidRPr="00022EAD">
        <w:rPr>
          <w:bCs/>
          <w:i/>
          <w:iCs/>
        </w:rPr>
        <w:t>BE</w:t>
      </w:r>
      <w:r w:rsidR="00F45E5C" w:rsidRPr="00022EAD">
        <w:rPr>
          <w:bCs/>
        </w:rPr>
        <w:t>，</w:t>
      </w:r>
      <w:r w:rsidR="00F45E5C" w:rsidRPr="00022EAD">
        <w:t>因为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820" name="圖片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为锐角三角形，所以</w:t>
      </w:r>
      <w:r w:rsidR="00F45E5C" w:rsidRPr="00022EAD">
        <w:rPr>
          <w:noProof/>
          <w:position w:val="-6"/>
        </w:rPr>
        <w:drawing>
          <wp:inline distT="0" distB="0" distL="0" distR="0">
            <wp:extent cx="457200" cy="180975"/>
            <wp:effectExtent l="19050" t="0" r="0" b="0"/>
            <wp:docPr id="821" name="圖片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，</w:t>
      </w:r>
      <w:r w:rsidR="00F45E5C" w:rsidRPr="00022EAD">
        <w:rPr>
          <w:noProof/>
          <w:position w:val="-4"/>
        </w:rPr>
        <w:drawing>
          <wp:inline distT="0" distB="0" distL="0" distR="0">
            <wp:extent cx="447675" cy="161925"/>
            <wp:effectExtent l="19050" t="0" r="9525" b="0"/>
            <wp:docPr id="822" name="圖片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均为锐角．又因为</w:t>
      </w:r>
      <w:r w:rsidR="00F45E5C" w:rsidRPr="00022EAD">
        <w:rPr>
          <w:rFonts w:ascii="Cambria Math" w:hAnsi="Cambria Math" w:cs="Cambria Math"/>
        </w:rPr>
        <w:t>⊙</w:t>
      </w:r>
      <w:r w:rsidR="00F45E5C" w:rsidRPr="00022EAD"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823" name="圖片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的半径与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noProof/>
          <w:position w:val="-4"/>
        </w:rPr>
        <w:drawing>
          <wp:inline distT="0" distB="0" distL="0" distR="0">
            <wp:extent cx="371475" cy="161925"/>
            <wp:effectExtent l="19050" t="0" r="9525" b="0"/>
            <wp:docPr id="824" name="圖片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的外接圆的半径相等，且</w:t>
      </w:r>
      <w:r w:rsidR="00F45E5C" w:rsidRPr="00022EAD">
        <w:rPr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825" name="圖片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为两圆的公共弦，所以</w:t>
      </w:r>
      <w:r w:rsidR="00F45E5C" w:rsidRPr="00022EAD">
        <w:rPr>
          <w:noProof/>
          <w:position w:val="-6"/>
        </w:rPr>
        <w:drawing>
          <wp:inline distT="0" distB="0" distL="0" distR="0">
            <wp:extent cx="1019175" cy="180975"/>
            <wp:effectExtent l="19050" t="0" r="9525" b="0"/>
            <wp:docPr id="826" name="圖片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rPr>
          <w:rFonts w:ascii="宋体" w:hAnsi="宋体" w:cs="宋体" w:hint="eastAsia"/>
        </w:rPr>
        <w:t>．</w:t>
      </w:r>
      <w:r w:rsidR="00F45E5C" w:rsidRPr="00022EAD">
        <w:t>于是，</w:t>
      </w:r>
      <w:r w:rsidR="00F45E5C" w:rsidRPr="00022EAD">
        <w:rPr>
          <w:noProof/>
          <w:position w:val="-6"/>
        </w:rPr>
        <w:drawing>
          <wp:inline distT="0" distB="0" distL="0" distR="0">
            <wp:extent cx="2209800" cy="180975"/>
            <wp:effectExtent l="19050" t="0" r="0" b="0"/>
            <wp:docPr id="827" name="圖片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rPr>
          <w:rFonts w:ascii="宋体" w:hAnsi="宋体" w:cs="宋体" w:hint="eastAsia"/>
        </w:rPr>
        <w:t>．</w:t>
      </w:r>
    </w:p>
    <w:p w:rsidR="00C23A10" w:rsidRPr="00022EAD" w:rsidRDefault="00C23A10" w:rsidP="00C23A10">
      <w:pPr>
        <w:spacing w:line="360" w:lineRule="auto"/>
      </w:pPr>
    </w:p>
    <w:p w:rsidR="00F45E5C" w:rsidRPr="00022EAD" w:rsidRDefault="00F45E5C" w:rsidP="00C23A10">
      <w:pPr>
        <w:spacing w:line="360" w:lineRule="auto"/>
      </w:pPr>
      <w:r w:rsidRPr="00022EAD">
        <w:t>若</w:t>
      </w:r>
      <w:r w:rsidRPr="00022EAD">
        <w:rPr>
          <w:rFonts w:ascii="Cambria Math" w:hAnsi="Cambria Math" w:cs="Cambria Math"/>
        </w:rPr>
        <w:t>△</w:t>
      </w:r>
      <w:r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62" name="圖片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的外心为</w:t>
      </w:r>
      <w:r w:rsidRPr="00022EAD">
        <w:rPr>
          <w:noProof/>
          <w:position w:val="-12"/>
        </w:rPr>
        <w:drawing>
          <wp:inline distT="0" distB="0" distL="0" distR="0">
            <wp:extent cx="180975" cy="228600"/>
            <wp:effectExtent l="0" t="0" r="0" b="0"/>
            <wp:docPr id="63" name="圖片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，则</w:t>
      </w:r>
      <w:r w:rsidRPr="00022EAD">
        <w:rPr>
          <w:noProof/>
          <w:position w:val="-12"/>
        </w:rPr>
        <w:drawing>
          <wp:inline distT="0" distB="0" distL="0" distR="0">
            <wp:extent cx="1143000" cy="228600"/>
            <wp:effectExtent l="0" t="0" r="0" b="0"/>
            <wp:docPr id="830" name="圖片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，所以，</w:t>
      </w:r>
      <w:r w:rsidRPr="00022EAD">
        <w:rPr>
          <w:rFonts w:ascii="Cambria Math" w:hAnsi="Cambria Math" w:cs="Cambria Math"/>
        </w:rPr>
        <w:t>⊙</w:t>
      </w:r>
      <w:r w:rsidRPr="00022EAD">
        <w:rPr>
          <w:noProof/>
          <w:position w:val="-6"/>
        </w:rPr>
        <w:drawing>
          <wp:inline distT="0" distB="0" distL="0" distR="0">
            <wp:extent cx="152400" cy="180975"/>
            <wp:effectExtent l="0" t="0" r="0" b="0"/>
            <wp:docPr id="831" name="圖片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一定过</w:t>
      </w:r>
      <w:r w:rsidRPr="00022EAD">
        <w:rPr>
          <w:rFonts w:ascii="Cambria Math" w:hAnsi="Cambria Math" w:cs="Cambria Math"/>
        </w:rPr>
        <w:t>△</w:t>
      </w:r>
      <w:r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832" name="圖片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的外心．</w:t>
      </w:r>
    </w:p>
    <w:p w:rsidR="00F45E5C" w:rsidRPr="00022EAD" w:rsidRDefault="00F45E5C" w:rsidP="00022EAD">
      <w:pPr>
        <w:spacing w:line="360" w:lineRule="auto"/>
        <w:ind w:firstLineChars="200" w:firstLine="440"/>
        <w:rPr>
          <w:lang w:val="en-CA"/>
        </w:rPr>
      </w:pPr>
      <w:r w:rsidRPr="00022EAD">
        <w:t>故选（</w:t>
      </w:r>
      <w:r w:rsidRPr="00022EAD">
        <w:t>B</w:t>
      </w:r>
      <w:r w:rsidRPr="00022EAD">
        <w:t>）．</w:t>
      </w:r>
    </w:p>
    <w:p w:rsidR="00F45E5C" w:rsidRPr="00022EAD" w:rsidRDefault="00F45E5C"/>
    <w:p w:rsidR="00F45E5C" w:rsidRPr="00022EAD" w:rsidRDefault="00F45E5C"/>
    <w:p w:rsidR="00F45E5C" w:rsidRPr="00022EAD" w:rsidRDefault="00F45E5C" w:rsidP="00022EAD">
      <w:pPr>
        <w:spacing w:line="360" w:lineRule="auto"/>
        <w:ind w:left="220" w:hangingChars="100" w:hanging="220"/>
      </w:pPr>
    </w:p>
    <w:p w:rsidR="00F45E5C" w:rsidRPr="00022EAD" w:rsidRDefault="00C23A10" w:rsidP="00022EAD">
      <w:pPr>
        <w:spacing w:line="360" w:lineRule="auto"/>
        <w:ind w:left="220" w:hangingChars="100" w:hanging="220"/>
      </w:pPr>
      <w:r w:rsidRPr="00022EAD">
        <w:rPr>
          <w:noProof/>
        </w:rPr>
        <w:drawing>
          <wp:inline distT="0" distB="0" distL="0" distR="0">
            <wp:extent cx="1333500" cy="1980684"/>
            <wp:effectExtent l="1905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80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E5C" w:rsidRPr="00022EAD" w:rsidRDefault="00F45E5C" w:rsidP="00022EAD">
      <w:pPr>
        <w:spacing w:line="360" w:lineRule="auto"/>
        <w:ind w:left="220" w:hangingChars="100" w:hanging="220"/>
      </w:pPr>
    </w:p>
    <w:p w:rsidR="00F45E5C" w:rsidRPr="00022EAD" w:rsidRDefault="00F45E5C" w:rsidP="00C23A10">
      <w:pPr>
        <w:spacing w:line="360" w:lineRule="auto"/>
      </w:pPr>
      <w:r w:rsidRPr="00022EAD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281940</wp:posOffset>
            </wp:positionV>
            <wp:extent cx="1457325" cy="906780"/>
            <wp:effectExtent l="0" t="0" r="0" b="0"/>
            <wp:wrapNone/>
            <wp:docPr id="11" name="Picture 9">
              <a:hlinkClick xmlns:a="http://schemas.openxmlformats.org/drawingml/2006/main" r:id="rId12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>
                      <a:hlinkClick r:id="rId12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 b="17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3A10" w:rsidRPr="00022EAD">
        <w:rPr>
          <w:rFonts w:hint="eastAsia"/>
        </w:rPr>
        <w:t>20</w:t>
      </w:r>
      <w:r w:rsidRPr="00022EAD">
        <w:t>．如图，</w:t>
      </w:r>
      <w:r w:rsidRPr="00022EAD">
        <w:t>AB</w:t>
      </w:r>
      <w:r w:rsidRPr="00022EAD">
        <w:t>是半圆的直径，弦</w:t>
      </w:r>
      <w:r w:rsidRPr="00022EAD">
        <w:t>AD</w:t>
      </w:r>
      <w:r w:rsidRPr="00022EAD">
        <w:t>，</w:t>
      </w:r>
      <w:r w:rsidRPr="00022EAD">
        <w:t>BC</w:t>
      </w:r>
      <w:r w:rsidRPr="00022EAD">
        <w:t>相交于</w:t>
      </w:r>
      <w:r w:rsidRPr="00022EAD">
        <w:t>P</w:t>
      </w:r>
      <w:r w:rsidRPr="00022EAD">
        <w:t>，已知</w:t>
      </w:r>
      <w:r w:rsidRPr="00022EAD">
        <w:rPr>
          <w:rFonts w:ascii="宋体" w:hAnsi="宋体" w:cs="宋体" w:hint="eastAsia"/>
        </w:rPr>
        <w:t>∠</w:t>
      </w:r>
      <w:r w:rsidRPr="00022EAD">
        <w:t>DPB</w:t>
      </w:r>
      <w:r w:rsidRPr="00022EAD">
        <w:t>＝</w:t>
      </w:r>
      <w:r w:rsidRPr="00022EAD">
        <w:t>60°</w:t>
      </w:r>
      <w:r w:rsidRPr="00022EAD">
        <w:t>，</w:t>
      </w:r>
      <w:r w:rsidRPr="00022EAD">
        <w:t>D</w:t>
      </w:r>
      <w:r w:rsidRPr="00022EAD">
        <w:t>是弧</w:t>
      </w:r>
      <w:r w:rsidRPr="00022EAD">
        <w:t>BC</w:t>
      </w:r>
      <w:r w:rsidRPr="00022EAD">
        <w:t>的中点，则</w:t>
      </w:r>
      <w:r w:rsidRPr="00022EAD">
        <w:t>tan</w:t>
      </w:r>
      <w:r w:rsidRPr="00022EAD">
        <w:rPr>
          <w:rFonts w:ascii="宋体" w:hAnsi="宋体" w:cs="宋体" w:hint="eastAsia"/>
        </w:rPr>
        <w:t>∠</w:t>
      </w:r>
      <w:r w:rsidRPr="00022EAD">
        <w:t>ADC</w:t>
      </w:r>
      <w:r w:rsidRPr="00022EAD">
        <w:t>等于（　　）</w:t>
      </w:r>
    </w:p>
    <w:p w:rsidR="00F45E5C" w:rsidRPr="00022EAD" w:rsidRDefault="00F45E5C" w:rsidP="00022EAD">
      <w:pPr>
        <w:spacing w:line="360" w:lineRule="auto"/>
        <w:ind w:firstLineChars="100" w:firstLine="220"/>
      </w:pPr>
      <w:r w:rsidRPr="00022EAD">
        <w:t>A</w:t>
      </w:r>
      <w:r w:rsidRPr="00022EAD">
        <w:t>．</w:t>
      </w:r>
      <w:r w:rsidRPr="00022EAD">
        <w:rPr>
          <w:position w:val="-24"/>
        </w:rPr>
        <w:object w:dxaOrig="240" w:dyaOrig="620">
          <v:shape id="_x0000_i1063" type="#_x0000_t75" style="width:12pt;height:30.75pt" o:ole="">
            <v:imagedata r:id="rId123" o:title=""/>
          </v:shape>
          <o:OLEObject Type="Embed" ProgID="Equation.DSMT4" ShapeID="_x0000_i1063" DrawAspect="Content" ObjectID="_1440167287" r:id="rId124"/>
        </w:object>
      </w:r>
      <w:r w:rsidRPr="00022EAD">
        <w:t xml:space="preserve">　　</w:t>
      </w:r>
      <w:r w:rsidRPr="00022EAD">
        <w:t>B</w:t>
      </w:r>
      <w:r w:rsidRPr="00022EAD">
        <w:t>．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022EAD">
          <w:t>2</w:t>
        </w:r>
        <w:r w:rsidRPr="00022EAD">
          <w:t xml:space="preserve">　</w:t>
        </w:r>
      </w:smartTag>
      <w:r w:rsidRPr="00022EAD">
        <w:t xml:space="preserve">　</w:t>
      </w:r>
      <w:r w:rsidRPr="00022EAD">
        <w:t>C</w:t>
      </w:r>
      <w:r w:rsidRPr="00022EAD">
        <w:t>．</w:t>
      </w:r>
      <w:r w:rsidRPr="00022EAD">
        <w:rPr>
          <w:position w:val="-8"/>
        </w:rPr>
        <w:object w:dxaOrig="360" w:dyaOrig="360">
          <v:shape id="_x0000_i1064" type="#_x0000_t75" style="width:18pt;height:18pt" o:ole="">
            <v:imagedata r:id="rId125" o:title=""/>
          </v:shape>
          <o:OLEObject Type="Embed" ProgID="Equation.DSMT4" ShapeID="_x0000_i1064" DrawAspect="Content" ObjectID="_1440167288" r:id="rId126"/>
        </w:object>
      </w:r>
      <w:r w:rsidRPr="00022EAD">
        <w:t xml:space="preserve">　　</w:t>
      </w:r>
      <w:r w:rsidRPr="00022EAD">
        <w:t>D</w:t>
      </w:r>
      <w:r w:rsidRPr="00022EAD">
        <w:t>．</w:t>
      </w:r>
      <w:r w:rsidRPr="00022EAD">
        <w:rPr>
          <w:position w:val="-24"/>
        </w:rPr>
        <w:object w:dxaOrig="400" w:dyaOrig="680">
          <v:shape id="_x0000_i1065" type="#_x0000_t75" style="width:20.25pt;height:33.75pt" o:ole="">
            <v:imagedata r:id="rId127" o:title=""/>
          </v:shape>
          <o:OLEObject Type="Embed" ProgID="Equation.DSMT4" ShapeID="_x0000_i1065" DrawAspect="Content" ObjectID="_1440167289" r:id="rId128"/>
        </w:object>
      </w:r>
    </w:p>
    <w:p w:rsidR="00F45E5C" w:rsidRPr="00022EAD" w:rsidRDefault="00F45E5C" w:rsidP="00F45E5C">
      <w:pPr>
        <w:rPr>
          <w:lang w:val="en-CA"/>
        </w:rPr>
      </w:pPr>
    </w:p>
    <w:p w:rsidR="00F45E5C" w:rsidRPr="00022EAD" w:rsidRDefault="00F45E5C" w:rsidP="00F45E5C">
      <w:pPr>
        <w:rPr>
          <w:rFonts w:eastAsia="黑体"/>
          <w:lang w:val="en-CA"/>
        </w:rPr>
      </w:pPr>
      <w:r w:rsidRPr="00022EAD">
        <w:rPr>
          <w:rFonts w:eastAsia="SimHei"/>
        </w:rPr>
        <w:t xml:space="preserve">                                                                            </w:t>
      </w:r>
      <w:r w:rsidRPr="00022EAD">
        <w:rPr>
          <w:rFonts w:eastAsia="黑体"/>
        </w:rPr>
        <w:t>2007</w:t>
      </w:r>
      <w:r w:rsidRPr="00022EAD">
        <w:rPr>
          <w:rFonts w:eastAsia="黑体"/>
        </w:rPr>
        <w:t>年浙江省初中数学竞赛试题</w:t>
      </w:r>
    </w:p>
    <w:p w:rsidR="00F45E5C" w:rsidRPr="00022EAD" w:rsidRDefault="00F45E5C" w:rsidP="00F45E5C">
      <w:pPr>
        <w:rPr>
          <w:lang w:val="en-CA"/>
        </w:rPr>
      </w:pPr>
    </w:p>
    <w:p w:rsidR="00F45E5C" w:rsidRPr="00022EAD" w:rsidRDefault="00F45E5C" w:rsidP="00F45E5C"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D</w:t>
      </w:r>
    </w:p>
    <w:p w:rsidR="00022EAD" w:rsidRPr="00022EAD" w:rsidRDefault="00022EAD" w:rsidP="00F45E5C"/>
    <w:p w:rsidR="00F45E5C" w:rsidRPr="00022EAD" w:rsidRDefault="00F45E5C" w:rsidP="00F45E5C">
      <w:r w:rsidRPr="00022EAD">
        <w:rPr>
          <w:noProof/>
        </w:rPr>
        <w:drawing>
          <wp:inline distT="0" distB="0" distL="0" distR="0">
            <wp:extent cx="5467350" cy="609600"/>
            <wp:effectExtent l="19050" t="0" r="0" b="0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5E5C" w:rsidRPr="00022EAD" w:rsidRDefault="00F45E5C" w:rsidP="00F45E5C"/>
    <w:p w:rsidR="00F45E5C" w:rsidRPr="00022EAD" w:rsidRDefault="00022EAD" w:rsidP="00022EAD">
      <w:pPr>
        <w:spacing w:line="360" w:lineRule="auto"/>
        <w:ind w:left="220" w:hangingChars="100" w:hanging="220"/>
      </w:pPr>
      <w:r w:rsidRPr="00022EAD">
        <w:rPr>
          <w:rFonts w:hint="eastAsia"/>
        </w:rPr>
        <w:t>21</w:t>
      </w:r>
      <w:r w:rsidR="00F45E5C" w:rsidRPr="00022EAD">
        <w:t>．如图，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t>ABC</w:t>
      </w:r>
      <w:r w:rsidR="00F45E5C" w:rsidRPr="00022EAD">
        <w:t>中，</w:t>
      </w:r>
      <w:r w:rsidR="00F45E5C" w:rsidRPr="00022EAD">
        <w:t>AB</w:t>
      </w:r>
      <w:r w:rsidR="00F45E5C" w:rsidRPr="00022EAD">
        <w:t>＝</w:t>
      </w:r>
      <w:r w:rsidR="00F45E5C" w:rsidRPr="00022EAD">
        <w:t>AC</w:t>
      </w:r>
      <w:r w:rsidR="00F45E5C" w:rsidRPr="00022EAD">
        <w:t>，</w:t>
      </w:r>
      <w:r w:rsidR="00F45E5C" w:rsidRPr="00022EAD">
        <w:rPr>
          <w:rFonts w:ascii="宋体" w:hAnsi="宋体" w:cs="宋体" w:hint="eastAsia"/>
        </w:rPr>
        <w:t>∠</w:t>
      </w:r>
      <w:r w:rsidR="00F45E5C" w:rsidRPr="00022EAD">
        <w:t>A</w:t>
      </w:r>
      <w:r w:rsidR="00F45E5C" w:rsidRPr="00022EAD">
        <w:t>＝</w:t>
      </w:r>
      <w:r w:rsidR="00F45E5C" w:rsidRPr="00022EAD">
        <w:t>36°</w:t>
      </w:r>
      <w:r w:rsidR="00F45E5C" w:rsidRPr="00022EAD">
        <w:t>，</w:t>
      </w:r>
      <w:r w:rsidR="00F45E5C" w:rsidRPr="00022EAD">
        <w:t>CD</w:t>
      </w:r>
      <w:r w:rsidR="00F45E5C" w:rsidRPr="00022EAD">
        <w:t>是角平分线，则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t>DBC</w:t>
      </w:r>
      <w:r w:rsidR="00F45E5C" w:rsidRPr="00022EAD">
        <w:t>的面积与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t>ABC</w:t>
      </w:r>
      <w:r w:rsidR="00F45E5C" w:rsidRPr="00022EAD">
        <w:t>的面积的比值是（　　）</w:t>
      </w:r>
    </w:p>
    <w:p w:rsidR="00F45E5C" w:rsidRPr="00022EAD" w:rsidRDefault="00F45E5C" w:rsidP="00022EAD">
      <w:pPr>
        <w:spacing w:line="360" w:lineRule="auto"/>
        <w:ind w:firstLineChars="100" w:firstLine="220"/>
        <w:rPr>
          <w:position w:val="-24"/>
        </w:rPr>
      </w:pPr>
      <w:r w:rsidRPr="00022EAD">
        <w:rPr>
          <w:noProof/>
        </w:rPr>
        <w:drawing>
          <wp:inline distT="0" distB="0" distL="0" distR="0">
            <wp:extent cx="952500" cy="1447800"/>
            <wp:effectExtent l="0" t="0" r="0" b="0"/>
            <wp:docPr id="14" name="Picture 10">
              <a:hlinkClick xmlns:a="http://schemas.openxmlformats.org/drawingml/2006/main" r:id="rId12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>
                      <a:hlinkClick r:id="rId12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A</w:t>
      </w:r>
      <w:r w:rsidRPr="00022EAD">
        <w:t>．</w:t>
      </w:r>
      <w:r w:rsidRPr="00022EAD">
        <w:rPr>
          <w:position w:val="-24"/>
        </w:rPr>
        <w:object w:dxaOrig="740" w:dyaOrig="680">
          <v:shape id="_x0000_i1066" type="#_x0000_t75" style="width:36.75pt;height:33.75pt" o:ole="">
            <v:imagedata r:id="rId131" o:title=""/>
          </v:shape>
          <o:OLEObject Type="Embed" ProgID="Equation.DSMT4" ShapeID="_x0000_i1066" DrawAspect="Content" ObjectID="_1440167290" r:id="rId132"/>
        </w:object>
      </w:r>
      <w:r w:rsidRPr="00022EAD">
        <w:t xml:space="preserve">　　</w:t>
      </w:r>
      <w:r w:rsidRPr="00022EAD">
        <w:t>B</w:t>
      </w:r>
      <w:r w:rsidRPr="00022EAD">
        <w:t>．</w:t>
      </w:r>
      <w:hyperlink r:id="rId133" w:history="1">
        <w:r w:rsidRPr="00022EAD">
          <w:rPr>
            <w:position w:val="-24"/>
          </w:rPr>
          <w:object w:dxaOrig="740" w:dyaOrig="680">
            <v:shape id="_x0000_i1067" type="#_x0000_t75" style="width:36.75pt;height:33.75pt" o:ole="">
              <v:imagedata r:id="rId134" o:title=""/>
            </v:shape>
            <o:OLEObject Type="Embed" ProgID="Equation.DSMT4" ShapeID="_x0000_i1067" DrawAspect="Content" ObjectID="_1440167291" r:id="rId135"/>
          </w:object>
        </w:r>
      </w:hyperlink>
      <w:r w:rsidRPr="00022EAD">
        <w:t xml:space="preserve">　　</w:t>
      </w:r>
      <w:r w:rsidRPr="00022EAD">
        <w:t>C</w:t>
      </w:r>
      <w:r w:rsidRPr="00022EAD">
        <w:t>．</w:t>
      </w:r>
      <w:r w:rsidRPr="00022EAD">
        <w:rPr>
          <w:position w:val="-24"/>
        </w:rPr>
        <w:object w:dxaOrig="720" w:dyaOrig="680">
          <v:shape id="_x0000_i1068" type="#_x0000_t75" style="width:36pt;height:33.75pt" o:ole="">
            <v:imagedata r:id="rId136" o:title=""/>
          </v:shape>
          <o:OLEObject Type="Embed" ProgID="Equation.DSMT4" ShapeID="_x0000_i1068" DrawAspect="Content" ObjectID="_1440167292" r:id="rId137"/>
        </w:object>
      </w:r>
      <w:r w:rsidRPr="00022EAD">
        <w:t xml:space="preserve">　　</w:t>
      </w:r>
      <w:r w:rsidRPr="00022EAD">
        <w:t>D</w:t>
      </w:r>
      <w:r w:rsidRPr="00022EAD">
        <w:t>．</w:t>
      </w:r>
      <w:r w:rsidRPr="00022EAD">
        <w:rPr>
          <w:position w:val="-24"/>
        </w:rPr>
        <w:object w:dxaOrig="720" w:dyaOrig="680">
          <v:shape id="_x0000_i1069" type="#_x0000_t75" style="width:36pt;height:33.75pt" o:ole="">
            <v:imagedata r:id="rId138" o:title=""/>
          </v:shape>
          <o:OLEObject Type="Embed" ProgID="Equation.DSMT4" ShapeID="_x0000_i1069" DrawAspect="Content" ObjectID="_1440167293" r:id="rId139"/>
        </w:object>
      </w:r>
    </w:p>
    <w:p w:rsidR="00F45E5C" w:rsidRPr="00022EAD" w:rsidRDefault="00F45E5C" w:rsidP="00022EAD">
      <w:pPr>
        <w:spacing w:line="360" w:lineRule="auto"/>
        <w:ind w:firstLineChars="100" w:firstLine="220"/>
        <w:rPr>
          <w:position w:val="-24"/>
        </w:rPr>
      </w:pPr>
      <w:r w:rsidRPr="00022EAD">
        <w:rPr>
          <w:rFonts w:eastAsia="SimHei"/>
        </w:rPr>
        <w:t xml:space="preserve">                                                                            </w:t>
      </w:r>
      <w:r w:rsidRPr="00022EAD">
        <w:rPr>
          <w:rFonts w:eastAsia="黑体"/>
        </w:rPr>
        <w:t>2007</w:t>
      </w:r>
      <w:r w:rsidRPr="00022EAD">
        <w:rPr>
          <w:rFonts w:eastAsia="黑体"/>
        </w:rPr>
        <w:t>年浙江省初中数学竞赛试题</w:t>
      </w:r>
    </w:p>
    <w:p w:rsidR="00F45E5C" w:rsidRPr="00022EAD" w:rsidRDefault="00F45E5C" w:rsidP="00022EAD">
      <w:pPr>
        <w:spacing w:line="360" w:lineRule="auto"/>
        <w:ind w:firstLineChars="100" w:firstLine="220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>:</w:t>
      </w:r>
      <w:r w:rsidRPr="00022EAD">
        <w:rPr>
          <w:noProof/>
        </w:rPr>
        <w:t xml:space="preserve"> </w:t>
      </w:r>
      <w:r w:rsidRPr="00022EAD">
        <w:rPr>
          <w:rFonts w:hint="eastAsia"/>
        </w:rPr>
        <w:t xml:space="preserve"> </w:t>
      </w:r>
      <w:r w:rsidRPr="00022EAD">
        <w:t>C</w:t>
      </w:r>
    </w:p>
    <w:p w:rsidR="00F45E5C" w:rsidRPr="00022EAD" w:rsidRDefault="00F45E5C" w:rsidP="00022EAD">
      <w:pPr>
        <w:spacing w:line="360" w:lineRule="auto"/>
        <w:ind w:firstLineChars="100" w:firstLine="220"/>
      </w:pPr>
      <w:r w:rsidRPr="00022EAD">
        <w:rPr>
          <w:noProof/>
        </w:rPr>
        <w:lastRenderedPageBreak/>
        <w:drawing>
          <wp:inline distT="0" distB="0" distL="0" distR="0">
            <wp:extent cx="3038475" cy="1352550"/>
            <wp:effectExtent l="19050" t="0" r="9525" b="0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2EAD" w:rsidRPr="00022EAD" w:rsidRDefault="00022EAD" w:rsidP="00022EAD">
      <w:pPr>
        <w:tabs>
          <w:tab w:val="left" w:pos="7560"/>
        </w:tabs>
        <w:spacing w:line="300" w:lineRule="auto"/>
        <w:ind w:leftChars="50" w:left="440" w:hangingChars="150" w:hanging="330"/>
      </w:pPr>
    </w:p>
    <w:p w:rsidR="00022EAD" w:rsidRPr="00022EAD" w:rsidRDefault="00022EAD" w:rsidP="00022EAD">
      <w:pPr>
        <w:tabs>
          <w:tab w:val="left" w:pos="7560"/>
        </w:tabs>
        <w:spacing w:line="300" w:lineRule="auto"/>
        <w:ind w:leftChars="50" w:left="440" w:hangingChars="150" w:hanging="330"/>
      </w:pPr>
    </w:p>
    <w:p w:rsidR="00F45E5C" w:rsidRPr="00022EAD" w:rsidRDefault="00022EAD" w:rsidP="00022EAD">
      <w:pPr>
        <w:tabs>
          <w:tab w:val="left" w:pos="7560"/>
        </w:tabs>
        <w:spacing w:line="300" w:lineRule="auto"/>
        <w:ind w:leftChars="50" w:left="440" w:hangingChars="150" w:hanging="330"/>
      </w:pPr>
      <w:r w:rsidRPr="00022EAD">
        <w:rPr>
          <w:rFonts w:hint="eastAsia"/>
        </w:rPr>
        <w:t>22</w:t>
      </w:r>
      <w:r w:rsidR="00F45E5C" w:rsidRPr="00022EAD">
        <w:t>．有两个同心圆，大圆周上有</w:t>
      </w:r>
      <w:r w:rsidR="00F45E5C" w:rsidRPr="00022EAD">
        <w:t>4</w:t>
      </w:r>
      <w:r w:rsidR="00F45E5C" w:rsidRPr="00022EAD">
        <w:t>个不同的点，小圆周上有</w:t>
      </w:r>
      <w:r w:rsidR="00F45E5C" w:rsidRPr="00022EAD">
        <w:t>2</w:t>
      </w:r>
      <w:r w:rsidR="00F45E5C" w:rsidRPr="00022EAD">
        <w:t>个不同的点，则这</w:t>
      </w:r>
      <w:r w:rsidR="00F45E5C" w:rsidRPr="00022EAD">
        <w:t>6</w:t>
      </w:r>
      <w:r w:rsidR="00F45E5C" w:rsidRPr="00022EAD">
        <w:t>个点可确定的不同直线最少有</w:t>
      </w:r>
      <w:r w:rsidR="00F45E5C" w:rsidRPr="00022EAD">
        <w:tab/>
      </w:r>
      <w:r w:rsidR="00F45E5C" w:rsidRPr="00022EAD">
        <w:t>（　　）</w:t>
      </w:r>
    </w:p>
    <w:p w:rsidR="00F45E5C" w:rsidRPr="00022EAD" w:rsidRDefault="00F45E5C" w:rsidP="00022EAD">
      <w:pPr>
        <w:tabs>
          <w:tab w:val="left" w:pos="2307"/>
          <w:tab w:val="left" w:pos="4201"/>
          <w:tab w:val="left" w:pos="6089"/>
        </w:tabs>
        <w:spacing w:line="300" w:lineRule="auto"/>
        <w:ind w:firstLineChars="150" w:firstLine="330"/>
      </w:pPr>
      <w:r w:rsidRPr="00022EAD">
        <w:t>（</w:t>
      </w:r>
      <w:r w:rsidRPr="00022EAD">
        <w:t>A</w:t>
      </w:r>
      <w:r w:rsidRPr="00022EAD">
        <w:t>）</w:t>
      </w:r>
      <w:r w:rsidRPr="00022EAD">
        <w:t>6</w:t>
      </w:r>
      <w:r w:rsidRPr="00022EAD">
        <w:t>条</w:t>
      </w:r>
      <w:r w:rsidRPr="00022EAD">
        <w:tab/>
      </w:r>
      <w:r w:rsidRPr="00022EAD">
        <w:t>（</w:t>
      </w:r>
      <w:r w:rsidRPr="00022EAD">
        <w:t>B</w:t>
      </w:r>
      <w:r w:rsidRPr="00022EAD">
        <w:t>）</w:t>
      </w:r>
      <w:r w:rsidRPr="00022EAD">
        <w:t>8</w:t>
      </w:r>
      <w:r w:rsidRPr="00022EAD">
        <w:t>条</w:t>
      </w:r>
      <w:r w:rsidRPr="00022EAD">
        <w:tab/>
      </w:r>
      <w:r w:rsidRPr="00022EAD">
        <w:t>（</w:t>
      </w:r>
      <w:r w:rsidRPr="00022EAD">
        <w:t>C</w:t>
      </w:r>
      <w:r w:rsidRPr="00022EAD">
        <w:t>）</w:t>
      </w:r>
      <w:r w:rsidRPr="00022EAD">
        <w:t>10</w:t>
      </w:r>
      <w:r w:rsidRPr="00022EAD">
        <w:t>条</w:t>
      </w:r>
      <w:r w:rsidRPr="00022EAD">
        <w:tab/>
      </w:r>
      <w:r w:rsidRPr="00022EAD">
        <w:t>（</w:t>
      </w:r>
      <w:r w:rsidRPr="00022EAD">
        <w:t>D</w:t>
      </w:r>
      <w:r w:rsidRPr="00022EAD">
        <w:t>）</w:t>
      </w:r>
      <w:r w:rsidRPr="00022EAD">
        <w:t>12</w:t>
      </w:r>
    </w:p>
    <w:p w:rsidR="00F45E5C" w:rsidRPr="00022EAD" w:rsidRDefault="00F45E5C" w:rsidP="00F45E5C">
      <w:pPr>
        <w:jc w:val="center"/>
        <w:rPr>
          <w:rFonts w:eastAsia="SimHei"/>
        </w:rPr>
      </w:pPr>
      <w:r w:rsidRPr="00022EAD">
        <w:rPr>
          <w:rFonts w:eastAsia="SimHei"/>
        </w:rPr>
        <w:t xml:space="preserve">                                                   “</w:t>
      </w:r>
      <w:r w:rsidRPr="00022EAD">
        <w:rPr>
          <w:rFonts w:ascii="宋体" w:hAnsi="宋体" w:cs="宋体" w:hint="eastAsia"/>
        </w:rPr>
        <w:t>《数学周报》杯</w:t>
      </w:r>
      <w:r w:rsidRPr="00022EAD">
        <w:rPr>
          <w:rFonts w:eastAsia="SimHei"/>
        </w:rPr>
        <w:t>”2008</w:t>
      </w:r>
      <w:r w:rsidRPr="00022EAD">
        <w:rPr>
          <w:rFonts w:ascii="宋体" w:hAnsi="宋体" w:cs="宋体" w:hint="eastAsia"/>
        </w:rPr>
        <w:t>年全国初中数学竞赛试题</w:t>
      </w:r>
    </w:p>
    <w:p w:rsidR="00F45E5C" w:rsidRPr="00022EAD" w:rsidRDefault="00F45E5C" w:rsidP="00022EAD">
      <w:pPr>
        <w:tabs>
          <w:tab w:val="left" w:pos="2307"/>
          <w:tab w:val="left" w:pos="4201"/>
          <w:tab w:val="left" w:pos="6089"/>
        </w:tabs>
        <w:spacing w:line="300" w:lineRule="auto"/>
        <w:ind w:firstLineChars="150" w:firstLine="330"/>
      </w:pPr>
    </w:p>
    <w:p w:rsidR="00F45E5C" w:rsidRPr="00022EAD" w:rsidRDefault="00F45E5C" w:rsidP="00022EAD">
      <w:pPr>
        <w:tabs>
          <w:tab w:val="left" w:pos="7560"/>
        </w:tabs>
        <w:spacing w:line="300" w:lineRule="auto"/>
        <w:ind w:leftChars="50" w:left="440" w:hangingChars="150" w:hanging="330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rPr>
          <w:i/>
        </w:rPr>
        <w:t>B</w:t>
      </w:r>
    </w:p>
    <w:p w:rsidR="00F45E5C" w:rsidRPr="00022EAD" w:rsidRDefault="00F45E5C" w:rsidP="00022EAD">
      <w:pPr>
        <w:tabs>
          <w:tab w:val="left" w:pos="7560"/>
        </w:tabs>
        <w:spacing w:line="300" w:lineRule="auto"/>
        <w:ind w:leftChars="50" w:left="440" w:hangingChars="150" w:hanging="330"/>
      </w:pPr>
    </w:p>
    <w:p w:rsidR="00022EAD" w:rsidRPr="00022EAD" w:rsidRDefault="00022EAD" w:rsidP="00022EAD">
      <w:pPr>
        <w:tabs>
          <w:tab w:val="left" w:pos="7560"/>
        </w:tabs>
        <w:spacing w:line="300" w:lineRule="auto"/>
        <w:ind w:leftChars="50" w:left="440" w:hangingChars="150" w:hanging="330"/>
      </w:pPr>
    </w:p>
    <w:p w:rsidR="00F45E5C" w:rsidRPr="00022EAD" w:rsidRDefault="00022EAD" w:rsidP="00022EAD">
      <w:pPr>
        <w:tabs>
          <w:tab w:val="left" w:pos="7560"/>
        </w:tabs>
        <w:spacing w:line="300" w:lineRule="auto"/>
        <w:ind w:leftChars="50" w:left="440" w:hangingChars="150" w:hanging="330"/>
      </w:pPr>
      <w:r w:rsidRPr="00022EAD">
        <w:rPr>
          <w:rFonts w:hint="eastAsia"/>
        </w:rPr>
        <w:t>23</w:t>
      </w:r>
      <w:r w:rsidR="00F45E5C" w:rsidRPr="00022EAD">
        <w:t>．已知</w:t>
      </w:r>
      <w:r w:rsidR="00F45E5C" w:rsidRPr="00022EAD">
        <w:rPr>
          <w:i/>
        </w:rPr>
        <w:t>AB</w:t>
      </w:r>
      <w:r w:rsidR="00F45E5C" w:rsidRPr="00022EAD">
        <w:t>是半径为</w:t>
      </w:r>
      <w:r w:rsidR="00F45E5C" w:rsidRPr="00022EAD">
        <w:t>1</w:t>
      </w:r>
      <w:r w:rsidR="00F45E5C" w:rsidRPr="00022EAD">
        <w:t>的圆</w:t>
      </w:r>
      <w:r w:rsidR="00F45E5C" w:rsidRPr="00022EAD">
        <w:rPr>
          <w:i/>
        </w:rPr>
        <w:t>O</w:t>
      </w:r>
      <w:r w:rsidR="00F45E5C" w:rsidRPr="00022EAD">
        <w:t>的一条弦，且</w:t>
      </w:r>
      <w:r w:rsidR="00F45E5C" w:rsidRPr="00022EAD">
        <w:rPr>
          <w:i/>
        </w:rPr>
        <w:t>AB</w:t>
      </w:r>
      <w:r w:rsidR="00F45E5C" w:rsidRPr="00022EAD">
        <w:t>＝</w:t>
      </w:r>
      <w:r w:rsidR="00F45E5C" w:rsidRPr="00022EAD">
        <w:rPr>
          <w:i/>
        </w:rPr>
        <w:t>a</w:t>
      </w:r>
      <w:r w:rsidR="00F45E5C" w:rsidRPr="00022EAD">
        <w:t>＜</w:t>
      </w:r>
      <w:r w:rsidR="00F45E5C" w:rsidRPr="00022EAD">
        <w:t>1</w:t>
      </w:r>
      <w:r w:rsidR="00F45E5C" w:rsidRPr="00022EAD">
        <w:t>．以</w:t>
      </w:r>
      <w:r w:rsidR="00F45E5C" w:rsidRPr="00022EAD">
        <w:rPr>
          <w:i/>
        </w:rPr>
        <w:t>AB</w:t>
      </w:r>
      <w:r w:rsidR="00F45E5C" w:rsidRPr="00022EAD">
        <w:t>为一边在圆</w:t>
      </w:r>
      <w:r w:rsidR="00F45E5C" w:rsidRPr="00022EAD">
        <w:rPr>
          <w:i/>
        </w:rPr>
        <w:t>O</w:t>
      </w:r>
      <w:r w:rsidR="00F45E5C" w:rsidRPr="00022EAD">
        <w:t>内作正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i/>
        </w:rPr>
        <w:t>ABC</w:t>
      </w:r>
      <w:r w:rsidR="00F45E5C" w:rsidRPr="00022EAD">
        <w:t>，点</w:t>
      </w:r>
      <w:r w:rsidR="00F45E5C" w:rsidRPr="00022EAD">
        <w:rPr>
          <w:i/>
        </w:rPr>
        <w:t>D</w:t>
      </w:r>
      <w:r w:rsidR="00F45E5C" w:rsidRPr="00022EAD">
        <w:t>为圆</w:t>
      </w:r>
      <w:r w:rsidR="00F45E5C" w:rsidRPr="00022EAD">
        <w:rPr>
          <w:i/>
        </w:rPr>
        <w:t>O</w:t>
      </w:r>
      <w:r w:rsidR="00F45E5C" w:rsidRPr="00022EAD">
        <w:t>上不同于点</w:t>
      </w:r>
      <w:r w:rsidR="00F45E5C" w:rsidRPr="00022EAD">
        <w:rPr>
          <w:i/>
        </w:rPr>
        <w:t>A</w:t>
      </w:r>
      <w:r w:rsidR="00F45E5C" w:rsidRPr="00022EAD">
        <w:t>的一点，且</w:t>
      </w:r>
      <w:r w:rsidR="00F45E5C" w:rsidRPr="00022EAD">
        <w:rPr>
          <w:i/>
        </w:rPr>
        <w:t>DB</w:t>
      </w:r>
      <w:r w:rsidR="00F45E5C" w:rsidRPr="00022EAD">
        <w:t>＝</w:t>
      </w:r>
      <w:r w:rsidR="00F45E5C" w:rsidRPr="00022EAD">
        <w:rPr>
          <w:i/>
        </w:rPr>
        <w:t>AB</w:t>
      </w:r>
      <w:r w:rsidR="00F45E5C" w:rsidRPr="00022EAD">
        <w:t>＝</w:t>
      </w:r>
      <w:r w:rsidR="00F45E5C" w:rsidRPr="00022EAD">
        <w:rPr>
          <w:i/>
        </w:rPr>
        <w:t>a</w:t>
      </w:r>
      <w:r w:rsidR="00F45E5C" w:rsidRPr="00022EAD">
        <w:t>，</w:t>
      </w:r>
      <w:r w:rsidR="00F45E5C" w:rsidRPr="00022EAD">
        <w:rPr>
          <w:i/>
        </w:rPr>
        <w:t>DC</w:t>
      </w:r>
      <w:r w:rsidR="00F45E5C" w:rsidRPr="00022EAD">
        <w:t>的延长线交圆</w:t>
      </w:r>
      <w:r w:rsidR="00F45E5C" w:rsidRPr="00022EAD">
        <w:rPr>
          <w:i/>
        </w:rPr>
        <w:t>O</w:t>
      </w:r>
      <w:r w:rsidR="00F45E5C" w:rsidRPr="00022EAD">
        <w:t>于点</w:t>
      </w:r>
      <w:r w:rsidR="00F45E5C" w:rsidRPr="00022EAD">
        <w:rPr>
          <w:i/>
        </w:rPr>
        <w:t>E</w:t>
      </w:r>
      <w:r w:rsidR="00F45E5C" w:rsidRPr="00022EAD">
        <w:t>，则</w:t>
      </w:r>
      <w:r w:rsidR="00F45E5C" w:rsidRPr="00022EAD">
        <w:rPr>
          <w:i/>
        </w:rPr>
        <w:t>AE</w:t>
      </w:r>
      <w:r w:rsidR="00F45E5C" w:rsidRPr="00022EAD">
        <w:t>的长为</w:t>
      </w:r>
      <w:r w:rsidR="00F45E5C" w:rsidRPr="00022EAD">
        <w:tab/>
      </w:r>
      <w:r w:rsidR="00F45E5C" w:rsidRPr="00022EAD">
        <w:t>（　　）</w:t>
      </w:r>
    </w:p>
    <w:p w:rsidR="00F45E5C" w:rsidRPr="00022EAD" w:rsidRDefault="00F45E5C" w:rsidP="00022EAD">
      <w:pPr>
        <w:tabs>
          <w:tab w:val="left" w:pos="2307"/>
          <w:tab w:val="left" w:pos="4201"/>
          <w:tab w:val="left" w:pos="6089"/>
        </w:tabs>
        <w:spacing w:line="0" w:lineRule="atLeast"/>
        <w:ind w:left="50" w:firstLineChars="150" w:firstLine="330"/>
        <w:rPr>
          <w:i/>
        </w:rPr>
      </w:pPr>
      <w:r w:rsidRPr="00022EAD">
        <w:t>（</w:t>
      </w:r>
      <w:r w:rsidRPr="00022EAD">
        <w:t>A</w:t>
      </w:r>
      <w:r w:rsidRPr="00022EAD">
        <w:t>）</w:t>
      </w:r>
      <w:r w:rsidR="00162F9D" w:rsidRPr="00022EAD">
        <w:fldChar w:fldCharType="begin"/>
      </w:r>
      <w:r w:rsidRPr="00022EAD">
        <w:instrText xml:space="preserve"> eq \f(</w:instrText>
      </w:r>
      <w:r w:rsidR="00162F9D" w:rsidRPr="00022EAD">
        <w:fldChar w:fldCharType="begin"/>
      </w:r>
      <w:r w:rsidRPr="00022EAD">
        <w:instrText xml:space="preserve"> eq \r(5)</w:instrText>
      </w:r>
      <w:r w:rsidR="00162F9D" w:rsidRPr="00022EAD">
        <w:fldChar w:fldCharType="end"/>
      </w:r>
      <w:r w:rsidRPr="00022EAD">
        <w:instrText>,2)</w:instrText>
      </w:r>
      <w:r w:rsidR="00162F9D" w:rsidRPr="00022EAD">
        <w:fldChar w:fldCharType="end"/>
      </w:r>
      <w:r w:rsidRPr="00022EAD">
        <w:rPr>
          <w:i/>
        </w:rPr>
        <w:t>a</w:t>
      </w:r>
      <w:r w:rsidRPr="00022EAD">
        <w:tab/>
      </w:r>
      <w:r w:rsidRPr="00022EAD">
        <w:t>（</w:t>
      </w:r>
      <w:r w:rsidRPr="00022EAD">
        <w:t>B</w:t>
      </w:r>
      <w:r w:rsidRPr="00022EAD">
        <w:t>）</w:t>
      </w:r>
      <w:r w:rsidRPr="00022EAD">
        <w:t>1</w:t>
      </w:r>
      <w:r w:rsidRPr="00022EAD">
        <w:tab/>
      </w:r>
      <w:r w:rsidRPr="00022EAD">
        <w:t>（</w:t>
      </w:r>
      <w:r w:rsidRPr="00022EAD">
        <w:t>C</w:t>
      </w:r>
      <w:r w:rsidRPr="00022EAD">
        <w:t>）</w:t>
      </w:r>
      <w:r w:rsidR="00162F9D" w:rsidRPr="00022EAD">
        <w:fldChar w:fldCharType="begin"/>
      </w:r>
      <w:r w:rsidRPr="00022EAD">
        <w:instrText xml:space="preserve"> eq \f(</w:instrText>
      </w:r>
      <w:r w:rsidR="00162F9D" w:rsidRPr="00022EAD">
        <w:fldChar w:fldCharType="begin"/>
      </w:r>
      <w:r w:rsidRPr="00022EAD">
        <w:instrText xml:space="preserve"> eq \r(3)</w:instrText>
      </w:r>
      <w:r w:rsidR="00162F9D" w:rsidRPr="00022EAD">
        <w:fldChar w:fldCharType="end"/>
      </w:r>
      <w:r w:rsidRPr="00022EAD">
        <w:instrText>,2)</w:instrText>
      </w:r>
      <w:r w:rsidR="00162F9D" w:rsidRPr="00022EAD">
        <w:fldChar w:fldCharType="end"/>
      </w:r>
      <w:r w:rsidRPr="00022EAD">
        <w:t xml:space="preserve">      </w:t>
      </w:r>
      <w:r w:rsidRPr="00022EAD">
        <w:t>（</w:t>
      </w:r>
      <w:r w:rsidRPr="00022EAD">
        <w:t>D</w:t>
      </w:r>
      <w:r w:rsidRPr="00022EAD">
        <w:t>）</w:t>
      </w:r>
      <w:r w:rsidRPr="00022EAD">
        <w:rPr>
          <w:i/>
        </w:rPr>
        <w:t>a</w:t>
      </w:r>
    </w:p>
    <w:p w:rsidR="00F45E5C" w:rsidRPr="00022EAD" w:rsidRDefault="00F45E5C" w:rsidP="00F45E5C">
      <w:pPr>
        <w:jc w:val="center"/>
        <w:rPr>
          <w:rFonts w:eastAsia="SimHei"/>
        </w:rPr>
      </w:pPr>
      <w:r w:rsidRPr="00022EAD">
        <w:rPr>
          <w:rFonts w:eastAsia="SimHei"/>
        </w:rPr>
        <w:t xml:space="preserve">                                                          “</w:t>
      </w:r>
      <w:r w:rsidRPr="00022EAD">
        <w:rPr>
          <w:rFonts w:ascii="宋体" w:hAnsi="宋体" w:cs="宋体" w:hint="eastAsia"/>
        </w:rPr>
        <w:t>《数学周报》杯</w:t>
      </w:r>
      <w:r w:rsidRPr="00022EAD">
        <w:rPr>
          <w:rFonts w:eastAsia="SimHei"/>
        </w:rPr>
        <w:t>”2008</w:t>
      </w:r>
      <w:r w:rsidRPr="00022EAD">
        <w:rPr>
          <w:rFonts w:ascii="宋体" w:hAnsi="宋体" w:cs="宋体" w:hint="eastAsia"/>
        </w:rPr>
        <w:t>年全国初中数学竞赛试题</w:t>
      </w:r>
    </w:p>
    <w:p w:rsidR="00F45E5C" w:rsidRPr="00022EAD" w:rsidRDefault="00F45E5C" w:rsidP="00022EAD">
      <w:pPr>
        <w:tabs>
          <w:tab w:val="left" w:pos="2307"/>
          <w:tab w:val="left" w:pos="4201"/>
          <w:tab w:val="left" w:pos="6089"/>
        </w:tabs>
        <w:spacing w:line="0" w:lineRule="atLeast"/>
        <w:ind w:left="50" w:firstLineChars="150" w:firstLine="330"/>
        <w:rPr>
          <w:i/>
        </w:rPr>
      </w:pPr>
    </w:p>
    <w:p w:rsidR="00F45E5C" w:rsidRPr="00022EAD" w:rsidRDefault="00F45E5C" w:rsidP="00022EAD">
      <w:pPr>
        <w:tabs>
          <w:tab w:val="left" w:pos="2307"/>
          <w:tab w:val="left" w:pos="4201"/>
          <w:tab w:val="left" w:pos="6089"/>
        </w:tabs>
        <w:spacing w:line="0" w:lineRule="atLeast"/>
        <w:ind w:left="50" w:firstLineChars="150" w:firstLine="330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rPr>
          <w:i/>
        </w:rPr>
        <w:t>B</w:t>
      </w:r>
    </w:p>
    <w:p w:rsidR="00F45E5C" w:rsidRPr="00022EAD" w:rsidRDefault="00F45E5C"/>
    <w:p w:rsidR="00F45E5C" w:rsidRPr="00022EAD" w:rsidRDefault="00F45E5C"/>
    <w:p w:rsidR="00F45E5C" w:rsidRPr="00022EAD" w:rsidRDefault="00F45E5C" w:rsidP="00022EAD">
      <w:r w:rsidRPr="00022EAD">
        <w:rPr>
          <w:bCs/>
        </w:rPr>
        <w:t>2</w:t>
      </w:r>
      <w:r w:rsidR="00022EAD" w:rsidRPr="00022EAD">
        <w:rPr>
          <w:rFonts w:hint="eastAsia"/>
          <w:bCs/>
        </w:rPr>
        <w:t>4</w:t>
      </w:r>
      <w:r w:rsidRPr="00022EAD">
        <w:rPr>
          <w:bCs/>
        </w:rPr>
        <w:t>．</w:t>
      </w:r>
      <w:r w:rsidRPr="00022EAD">
        <w:t>如图，设</w:t>
      </w:r>
      <w:r w:rsidRPr="00022EAD">
        <w:rPr>
          <w:position w:val="-4"/>
        </w:rPr>
        <w:object w:dxaOrig="420" w:dyaOrig="260">
          <v:shape id="_x0000_i1070" type="#_x0000_t75" style="width:21pt;height:12.75pt" o:ole="">
            <v:imagedata r:id="rId141" o:title=""/>
          </v:shape>
          <o:OLEObject Type="Embed" ProgID="Equation.DSMT4" ShapeID="_x0000_i1070" DrawAspect="Content" ObjectID="_1440167294" r:id="rId142"/>
        </w:object>
      </w:r>
      <w:r w:rsidRPr="00022EAD">
        <w:t>，</w:t>
      </w:r>
      <w:r w:rsidRPr="00022EAD">
        <w:rPr>
          <w:position w:val="-4"/>
        </w:rPr>
        <w:object w:dxaOrig="380" w:dyaOrig="260">
          <v:shape id="_x0000_i1071" type="#_x0000_t75" style="width:18.75pt;height:12.75pt" o:ole="">
            <v:imagedata r:id="rId143" o:title=""/>
          </v:shape>
          <o:OLEObject Type="Embed" ProgID="Equation.DSMT4" ShapeID="_x0000_i1071" DrawAspect="Content" ObjectID="_1440167295" r:id="rId144"/>
        </w:object>
      </w:r>
      <w:r w:rsidRPr="00022EAD">
        <w:t>，</w:t>
      </w:r>
      <w:r w:rsidRPr="00022EAD">
        <w:rPr>
          <w:position w:val="-6"/>
        </w:rPr>
        <w:object w:dxaOrig="400" w:dyaOrig="279">
          <v:shape id="_x0000_i1072" type="#_x0000_t75" style="width:20.25pt;height:14.25pt" o:ole="">
            <v:imagedata r:id="rId145" o:title=""/>
          </v:shape>
          <o:OLEObject Type="Embed" ProgID="Equation.DSMT4" ShapeID="_x0000_i1072" DrawAspect="Content" ObjectID="_1440167296" r:id="rId146"/>
        </w:object>
      </w:r>
      <w:r w:rsidRPr="00022EAD">
        <w:t>为三角形</w:t>
      </w:r>
      <w:r w:rsidRPr="00022EAD">
        <w:rPr>
          <w:position w:val="-6"/>
        </w:rPr>
        <w:object w:dxaOrig="560" w:dyaOrig="279">
          <v:shape id="_x0000_i1073" type="#_x0000_t75" style="width:27.75pt;height:14.25pt" o:ole="">
            <v:imagedata r:id="rId147" o:title=""/>
          </v:shape>
          <o:OLEObject Type="Embed" ProgID="Equation.DSMT4" ShapeID="_x0000_i1073" DrawAspect="Content" ObjectID="_1440167297" r:id="rId148"/>
        </w:object>
      </w:r>
      <w:r w:rsidRPr="00022EAD">
        <w:t>的三条高，若</w:t>
      </w:r>
      <w:r w:rsidRPr="00022EAD">
        <w:rPr>
          <w:position w:val="-6"/>
        </w:rPr>
        <w:object w:dxaOrig="740" w:dyaOrig="279">
          <v:shape id="_x0000_i1074" type="#_x0000_t75" style="width:36.75pt;height:14.25pt" o:ole="">
            <v:imagedata r:id="rId149" o:title=""/>
          </v:shape>
          <o:OLEObject Type="Embed" ProgID="Equation.DSMT4" ShapeID="_x0000_i1074" DrawAspect="Content" ObjectID="_1440167298" r:id="rId150"/>
        </w:object>
      </w:r>
      <w:r w:rsidRPr="00022EAD">
        <w:t>，</w:t>
      </w:r>
      <w:r w:rsidRPr="00022EAD">
        <w:rPr>
          <w:position w:val="-6"/>
        </w:rPr>
        <w:object w:dxaOrig="760" w:dyaOrig="279">
          <v:shape id="_x0000_i1075" type="#_x0000_t75" style="width:38.25pt;height:14.25pt" o:ole="">
            <v:imagedata r:id="rId151" o:title=""/>
          </v:shape>
          <o:OLEObject Type="Embed" ProgID="Equation.DSMT4" ShapeID="_x0000_i1075" DrawAspect="Content" ObjectID="_1440167299" r:id="rId152"/>
        </w:object>
      </w:r>
      <w:r w:rsidRPr="00022EAD">
        <w:t>，</w:t>
      </w:r>
      <w:r w:rsidRPr="00022EAD">
        <w:rPr>
          <w:position w:val="-6"/>
        </w:rPr>
        <w:object w:dxaOrig="740" w:dyaOrig="279">
          <v:shape id="_x0000_i1076" type="#_x0000_t75" style="width:36.75pt;height:14.25pt" o:ole="">
            <v:imagedata r:id="rId153" o:title=""/>
          </v:shape>
          <o:OLEObject Type="Embed" ProgID="Equation.DSMT4" ShapeID="_x0000_i1076" DrawAspect="Content" ObjectID="_1440167300" r:id="rId154"/>
        </w:object>
      </w:r>
      <w:r w:rsidRPr="00022EAD">
        <w:t>，则线段</w:t>
      </w:r>
      <w:r w:rsidRPr="00022EAD">
        <w:rPr>
          <w:position w:val="-4"/>
        </w:rPr>
        <w:object w:dxaOrig="380" w:dyaOrig="260">
          <v:shape id="_x0000_i1077" type="#_x0000_t75" style="width:18.75pt;height:12.75pt" o:ole="">
            <v:imagedata r:id="rId155" o:title=""/>
          </v:shape>
          <o:OLEObject Type="Embed" ProgID="Equation.DSMT4" ShapeID="_x0000_i1077" DrawAspect="Content" ObjectID="_1440167301" r:id="rId156"/>
        </w:object>
      </w:r>
      <w:r w:rsidRPr="00022EAD">
        <w:t>的长为</w:t>
      </w:r>
      <w:r w:rsidRPr="00022EAD">
        <w:t xml:space="preserve">                             </w:t>
      </w:r>
      <w:r w:rsidRPr="00022EAD">
        <w:t>（</w:t>
      </w:r>
      <w:r w:rsidRPr="00022EAD">
        <w:t xml:space="preserve">    </w:t>
      </w:r>
      <w:r w:rsidRPr="00022EAD">
        <w:t>）</w:t>
      </w:r>
    </w:p>
    <w:p w:rsidR="00F45E5C" w:rsidRPr="00022EAD" w:rsidRDefault="00F45E5C" w:rsidP="00022EAD">
      <w:pPr>
        <w:ind w:firstLineChars="200" w:firstLine="440"/>
      </w:pPr>
      <w:r w:rsidRPr="00022EAD">
        <w:rPr>
          <w:position w:val="-10"/>
        </w:rPr>
        <w:object w:dxaOrig="400" w:dyaOrig="320">
          <v:shape id="_x0000_i1078" type="#_x0000_t75" style="width:20.25pt;height:15.75pt" o:ole="">
            <v:imagedata r:id="rId157" o:title=""/>
          </v:shape>
          <o:OLEObject Type="Embed" ProgID="Equation.3" ShapeID="_x0000_i1078" DrawAspect="Content" ObjectID="_1440167302" r:id="rId158"/>
        </w:object>
      </w:r>
      <w:r w:rsidRPr="00022EAD">
        <w:rPr>
          <w:position w:val="-24"/>
        </w:rPr>
        <w:object w:dxaOrig="320" w:dyaOrig="620">
          <v:shape id="_x0000_i1079" type="#_x0000_t75" style="width:15.75pt;height:30.75pt" o:ole="">
            <v:imagedata r:id="rId159" o:title=""/>
          </v:shape>
          <o:OLEObject Type="Embed" ProgID="Equation.DSMT4" ShapeID="_x0000_i1079" DrawAspect="Content" ObjectID="_1440167303" r:id="rId160"/>
        </w:object>
      </w:r>
      <w:r w:rsidRPr="00022EAD">
        <w:t xml:space="preserve">.        </w:t>
      </w:r>
      <w:r w:rsidRPr="00022EAD">
        <w:rPr>
          <w:position w:val="-10"/>
        </w:rPr>
        <w:object w:dxaOrig="400" w:dyaOrig="320">
          <v:shape id="_x0000_i1080" type="#_x0000_t75" style="width:20.25pt;height:15.75pt" o:ole="">
            <v:imagedata r:id="rId161" o:title=""/>
          </v:shape>
          <o:OLEObject Type="Embed" ProgID="Equation.3" ShapeID="_x0000_i1080" DrawAspect="Content" ObjectID="_1440167304" r:id="rId162"/>
        </w:object>
      </w:r>
      <w:r w:rsidRPr="00022EAD">
        <w:t xml:space="preserve">4.         </w:t>
      </w:r>
      <w:r w:rsidRPr="00022EAD">
        <w:rPr>
          <w:position w:val="-10"/>
        </w:rPr>
        <w:object w:dxaOrig="400" w:dyaOrig="320">
          <v:shape id="_x0000_i1081" type="#_x0000_t75" style="width:20.25pt;height:15.75pt" o:ole="">
            <v:imagedata r:id="rId163" o:title=""/>
          </v:shape>
          <o:OLEObject Type="Embed" ProgID="Equation.3" ShapeID="_x0000_i1081" DrawAspect="Content" ObjectID="_1440167305" r:id="rId164"/>
        </w:object>
      </w:r>
      <w:r w:rsidRPr="00022EAD">
        <w:rPr>
          <w:position w:val="-24"/>
        </w:rPr>
        <w:object w:dxaOrig="340" w:dyaOrig="620">
          <v:shape id="_x0000_i1082" type="#_x0000_t75" style="width:17.25pt;height:30.75pt" o:ole="">
            <v:imagedata r:id="rId165" o:title=""/>
          </v:shape>
          <o:OLEObject Type="Embed" ProgID="Equation.DSMT4" ShapeID="_x0000_i1082" DrawAspect="Content" ObjectID="_1440167306" r:id="rId166"/>
        </w:object>
      </w:r>
      <w:r w:rsidRPr="00022EAD">
        <w:t xml:space="preserve">.         </w:t>
      </w:r>
      <w:r w:rsidRPr="00022EAD">
        <w:rPr>
          <w:position w:val="-10"/>
        </w:rPr>
        <w:object w:dxaOrig="420" w:dyaOrig="320">
          <v:shape id="_x0000_i1083" type="#_x0000_t75" style="width:21pt;height:15.75pt" o:ole="">
            <v:imagedata r:id="rId167" o:title=""/>
          </v:shape>
          <o:OLEObject Type="Embed" ProgID="Equation.3" ShapeID="_x0000_i1083" DrawAspect="Content" ObjectID="_1440167307" r:id="rId168"/>
        </w:object>
      </w:r>
      <w:r w:rsidRPr="00022EAD">
        <w:rPr>
          <w:position w:val="-24"/>
        </w:rPr>
        <w:object w:dxaOrig="360" w:dyaOrig="620">
          <v:shape id="_x0000_i1084" type="#_x0000_t75" style="width:18pt;height:30.75pt" o:ole="">
            <v:imagedata r:id="rId169" o:title=""/>
          </v:shape>
          <o:OLEObject Type="Embed" ProgID="Equation.DSMT4" ShapeID="_x0000_i1084" DrawAspect="Content" ObjectID="_1440167308" r:id="rId170"/>
        </w:object>
      </w:r>
      <w:r w:rsidRPr="00022EAD">
        <w:t>.</w:t>
      </w:r>
      <w:r w:rsidRPr="00022EAD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-377825</wp:posOffset>
            </wp:positionV>
            <wp:extent cx="1077595" cy="1085850"/>
            <wp:effectExtent l="19050" t="0" r="8255" b="0"/>
            <wp:wrapSquare wrapText="bothSides"/>
            <wp:docPr id="32" name="Picture 20" descr="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001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759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5E5C" w:rsidRPr="00022EAD" w:rsidRDefault="00F45E5C" w:rsidP="00022EAD">
      <w:pPr>
        <w:ind w:firstLineChars="200" w:firstLine="440"/>
        <w:rPr>
          <w:bCs/>
        </w:rPr>
      </w:pPr>
      <w:r w:rsidRPr="00022EAD">
        <w:rPr>
          <w:bCs/>
        </w:rPr>
        <w:t>2008</w:t>
      </w:r>
      <w:r w:rsidRPr="00022EAD">
        <w:rPr>
          <w:bCs/>
        </w:rPr>
        <w:t>年全国初中数学联合竞赛试题</w:t>
      </w:r>
    </w:p>
    <w:p w:rsidR="00F45E5C" w:rsidRPr="00022EAD" w:rsidRDefault="00F45E5C" w:rsidP="00022EAD">
      <w:pPr>
        <w:ind w:firstLineChars="200" w:firstLine="440"/>
      </w:pPr>
    </w:p>
    <w:p w:rsidR="00F45E5C" w:rsidRPr="00022EAD" w:rsidRDefault="00022EAD" w:rsidP="00022EAD"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="00F45E5C" w:rsidRPr="00022EAD">
        <w:rPr>
          <w:position w:val="-4"/>
        </w:rPr>
        <w:object w:dxaOrig="260" w:dyaOrig="260">
          <v:shape id="_x0000_i1085" type="#_x0000_t75" style="width:12.75pt;height:12.75pt" o:ole="">
            <v:imagedata r:id="rId172" o:title=""/>
          </v:shape>
          <o:OLEObject Type="Embed" ProgID="Equation.DSMT4" ShapeID="_x0000_i1085" DrawAspect="Content" ObjectID="_1440167309" r:id="rId173"/>
        </w:object>
      </w:r>
      <w:r w:rsidR="00F45E5C" w:rsidRPr="00022EAD">
        <w:t>.</w:t>
      </w:r>
    </w:p>
    <w:p w:rsidR="00022EAD" w:rsidRPr="00022EAD" w:rsidRDefault="00022EAD" w:rsidP="00022EAD"/>
    <w:p w:rsidR="00F45E5C" w:rsidRPr="00022EAD" w:rsidRDefault="00022EAD" w:rsidP="00022EAD">
      <w:r w:rsidRPr="00022EAD">
        <w:rPr>
          <w:rFonts w:hint="eastAsia"/>
        </w:rPr>
        <w:t>详</w:t>
      </w:r>
      <w:r w:rsidR="00F45E5C" w:rsidRPr="00022EAD">
        <w:rPr>
          <w:bCs/>
        </w:rPr>
        <w:t>解</w:t>
      </w:r>
      <w:r w:rsidRPr="00022EAD">
        <w:rPr>
          <w:rFonts w:hint="eastAsia"/>
          <w:bCs/>
        </w:rPr>
        <w:t>:</w:t>
      </w:r>
      <w:r w:rsidR="00F45E5C" w:rsidRPr="00022EAD">
        <w:t xml:space="preserve">  </w:t>
      </w:r>
      <w:r w:rsidR="00F45E5C" w:rsidRPr="00022EAD">
        <w:t>因为</w:t>
      </w:r>
      <w:r w:rsidR="00F45E5C" w:rsidRPr="00022EAD">
        <w:rPr>
          <w:noProof/>
          <w:position w:val="-4"/>
        </w:rPr>
        <w:drawing>
          <wp:inline distT="0" distB="0" distL="0" distR="0">
            <wp:extent cx="266700" cy="161925"/>
            <wp:effectExtent l="1905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，</w:t>
      </w:r>
      <w:r w:rsidR="00F45E5C" w:rsidRPr="00022EAD">
        <w:rPr>
          <w:noProof/>
          <w:position w:val="-4"/>
        </w:rPr>
        <w:drawing>
          <wp:inline distT="0" distB="0" distL="0" distR="0">
            <wp:extent cx="238125" cy="161925"/>
            <wp:effectExtent l="19050" t="0" r="9525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，</w:t>
      </w:r>
      <w:r w:rsidR="00F45E5C" w:rsidRPr="00022EAD">
        <w:rPr>
          <w:noProof/>
          <w:position w:val="-6"/>
        </w:rPr>
        <w:drawing>
          <wp:inline distT="0" distB="0" distL="0" distR="0">
            <wp:extent cx="257175" cy="180975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为三角形</w:t>
      </w:r>
      <w:r w:rsidR="00F45E5C"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的三条高，易知</w:t>
      </w:r>
      <w:r w:rsidR="00F45E5C" w:rsidRPr="00022EAD">
        <w:rPr>
          <w:position w:val="-10"/>
        </w:rPr>
        <w:object w:dxaOrig="1020" w:dyaOrig="320">
          <v:shape id="_x0000_i1086" type="#_x0000_t75" style="width:51pt;height:15.75pt" o:ole="">
            <v:imagedata r:id="rId178" o:title=""/>
          </v:shape>
          <o:OLEObject Type="Embed" ProgID="Equation.DSMT4" ShapeID="_x0000_i1086" DrawAspect="Content" ObjectID="_1440167310" r:id="rId179"/>
        </w:object>
      </w:r>
      <w:r w:rsidR="00F45E5C" w:rsidRPr="00022EAD">
        <w:t>四点共圆，</w:t>
      </w:r>
    </w:p>
    <w:p w:rsidR="00F45E5C" w:rsidRPr="00022EAD" w:rsidRDefault="00F45E5C" w:rsidP="00022EAD">
      <w:pPr>
        <w:ind w:firstLineChars="200" w:firstLine="440"/>
      </w:pPr>
      <w:r w:rsidRPr="00022EAD">
        <w:t>于是</w:t>
      </w:r>
      <w:r w:rsidRPr="00022EAD">
        <w:rPr>
          <w:rFonts w:ascii="Cambria Math" w:hAnsi="Cambria Math" w:cs="Cambria Math"/>
        </w:rPr>
        <w:t>△</w:t>
      </w:r>
      <w:r w:rsidRPr="00022EAD">
        <w:rPr>
          <w:position w:val="-4"/>
        </w:rPr>
        <w:object w:dxaOrig="560" w:dyaOrig="260">
          <v:shape id="_x0000_i1087" type="#_x0000_t75" style="width:27.75pt;height:12.75pt" o:ole="">
            <v:imagedata r:id="rId180" o:title=""/>
          </v:shape>
          <o:OLEObject Type="Embed" ProgID="Equation.DSMT4" ShapeID="_x0000_i1087" DrawAspect="Content" ObjectID="_1440167311" r:id="rId181"/>
        </w:object>
      </w:r>
      <w:r w:rsidRPr="00022EAD">
        <w:rPr>
          <w:rFonts w:ascii="宋体" w:hAnsi="宋体" w:cs="宋体" w:hint="eastAsia"/>
        </w:rPr>
        <w:t>∽△</w:t>
      </w:r>
      <w:r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，故</w:t>
      </w:r>
      <w:r w:rsidRPr="00022EAD">
        <w:rPr>
          <w:position w:val="-24"/>
        </w:rPr>
        <w:object w:dxaOrig="1440" w:dyaOrig="620">
          <v:shape id="_x0000_i1088" type="#_x0000_t75" style="width:1in;height:30.75pt" o:ole="">
            <v:imagedata r:id="rId182" o:title=""/>
          </v:shape>
          <o:OLEObject Type="Embed" ProgID="Equation.DSMT4" ShapeID="_x0000_i1088" DrawAspect="Content" ObjectID="_1440167312" r:id="rId183"/>
        </w:object>
      </w:r>
      <w:r w:rsidRPr="00022EAD">
        <w:t>，即</w:t>
      </w:r>
      <w:r w:rsidRPr="00022EAD">
        <w:rPr>
          <w:position w:val="-24"/>
        </w:rPr>
        <w:object w:dxaOrig="1460" w:dyaOrig="620">
          <v:shape id="_x0000_i1089" type="#_x0000_t75" style="width:72.75pt;height:30.75pt" o:ole="">
            <v:imagedata r:id="rId184" o:title=""/>
          </v:shape>
          <o:OLEObject Type="Embed" ProgID="Equation.DSMT4" ShapeID="_x0000_i1089" DrawAspect="Content" ObjectID="_1440167313" r:id="rId185"/>
        </w:object>
      </w:r>
      <w:r w:rsidRPr="00022EAD">
        <w:t>，所以</w:t>
      </w:r>
      <w:r w:rsidRPr="00022EAD">
        <w:rPr>
          <w:position w:val="-24"/>
        </w:rPr>
        <w:object w:dxaOrig="1440" w:dyaOrig="620">
          <v:shape id="_x0000_i1090" type="#_x0000_t75" style="width:1in;height:30.75pt" o:ole="">
            <v:imagedata r:id="rId186" o:title=""/>
          </v:shape>
          <o:OLEObject Type="Embed" ProgID="Equation.DSMT4" ShapeID="_x0000_i1090" DrawAspect="Content" ObjectID="_1440167314" r:id="rId187"/>
        </w:object>
      </w:r>
      <w:r w:rsidRPr="00022EAD">
        <w:t>.</w:t>
      </w:r>
    </w:p>
    <w:p w:rsidR="00F45E5C" w:rsidRPr="00022EAD" w:rsidRDefault="00F45E5C" w:rsidP="00022EAD">
      <w:pPr>
        <w:ind w:firstLineChars="200" w:firstLine="440"/>
      </w:pPr>
      <w:r w:rsidRPr="00022EAD">
        <w:t>在</w:t>
      </w:r>
      <w:r w:rsidRPr="00022EAD">
        <w:t>Rt</w:t>
      </w:r>
      <w:r w:rsidRPr="00022EAD">
        <w:rPr>
          <w:rFonts w:ascii="Cambria Math" w:hAnsi="Cambria Math" w:cs="Cambria Math"/>
        </w:rPr>
        <w:t>△</w:t>
      </w:r>
      <w:r w:rsidRPr="00022EAD">
        <w:rPr>
          <w:position w:val="-4"/>
        </w:rPr>
        <w:object w:dxaOrig="540" w:dyaOrig="260">
          <v:shape id="_x0000_i1091" type="#_x0000_t75" style="width:27pt;height:12.75pt" o:ole="">
            <v:imagedata r:id="rId188" o:title=""/>
          </v:shape>
          <o:OLEObject Type="Embed" ProgID="Equation.DSMT4" ShapeID="_x0000_i1091" DrawAspect="Content" ObjectID="_1440167315" r:id="rId189"/>
        </w:object>
      </w:r>
      <w:r w:rsidRPr="00022EAD">
        <w:t>中，</w:t>
      </w:r>
      <w:r w:rsidRPr="00022EAD">
        <w:rPr>
          <w:position w:val="-24"/>
        </w:rPr>
        <w:object w:dxaOrig="3159" w:dyaOrig="620">
          <v:shape id="_x0000_i1092" type="#_x0000_t75" style="width:158.25pt;height:30.75pt" o:ole="">
            <v:imagedata r:id="rId190" o:title=""/>
          </v:shape>
          <o:OLEObject Type="Embed" ProgID="Equation.DSMT4" ShapeID="_x0000_i1092" DrawAspect="Content" ObjectID="_1440167316" r:id="rId191"/>
        </w:object>
      </w:r>
      <w:r w:rsidRPr="00022EAD">
        <w:t xml:space="preserve">. </w:t>
      </w:r>
      <w:r w:rsidRPr="00022EAD">
        <w:t>故选</w:t>
      </w:r>
      <w:r w:rsidRPr="00022EAD">
        <w:rPr>
          <w:noProof/>
          <w:position w:val="-4"/>
        </w:rPr>
        <w:drawing>
          <wp:inline distT="0" distB="0" distL="0" distR="0">
            <wp:extent cx="161925" cy="161925"/>
            <wp:effectExtent l="19050" t="0" r="9525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.</w:t>
      </w:r>
    </w:p>
    <w:p w:rsidR="00F45E5C" w:rsidRPr="00022EAD" w:rsidRDefault="00F45E5C" w:rsidP="00F45E5C"/>
    <w:p w:rsidR="00F45E5C" w:rsidRPr="00022EAD" w:rsidRDefault="00022EAD" w:rsidP="00022EAD">
      <w:r w:rsidRPr="00022EAD">
        <w:rPr>
          <w:rFonts w:hint="eastAsia"/>
          <w:bCs/>
        </w:rPr>
        <w:lastRenderedPageBreak/>
        <w:t>25</w:t>
      </w:r>
      <w:r w:rsidR="00F45E5C" w:rsidRPr="00022EAD">
        <w:rPr>
          <w:bCs/>
        </w:rPr>
        <w:t>．</w:t>
      </w:r>
      <w:r w:rsidR="00F45E5C" w:rsidRPr="00022EAD">
        <w:t>在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noProof/>
          <w:position w:val="-6"/>
        </w:rPr>
        <w:drawing>
          <wp:inline distT="0" distB="0" distL="0" distR="0">
            <wp:extent cx="352425" cy="180975"/>
            <wp:effectExtent l="19050" t="0" r="9525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中，</w:t>
      </w:r>
      <w:r w:rsidR="00F45E5C" w:rsidRPr="00022EAD">
        <w:rPr>
          <w:position w:val="-6"/>
        </w:rPr>
        <w:object w:dxaOrig="1280" w:dyaOrig="279">
          <v:shape id="_x0000_i1093" type="#_x0000_t75" style="width:63.75pt;height:14.25pt" o:ole="">
            <v:imagedata r:id="rId193" o:title=""/>
          </v:shape>
          <o:OLEObject Type="Embed" ProgID="Equation.DSMT4" ShapeID="_x0000_i1093" DrawAspect="Content" ObjectID="_1440167317" r:id="rId194"/>
        </w:object>
      </w:r>
      <w:r w:rsidR="00F45E5C" w:rsidRPr="00022EAD">
        <w:t>，</w:t>
      </w:r>
      <w:r w:rsidR="00F45E5C" w:rsidRPr="00022EAD">
        <w:rPr>
          <w:position w:val="-6"/>
        </w:rPr>
        <w:object w:dxaOrig="1380" w:dyaOrig="279">
          <v:shape id="_x0000_i1094" type="#_x0000_t75" style="width:69pt;height:14.25pt" o:ole="">
            <v:imagedata r:id="rId195" o:title=""/>
          </v:shape>
          <o:OLEObject Type="Embed" ProgID="Equation.DSMT4" ShapeID="_x0000_i1094" DrawAspect="Content" ObjectID="_1440167318" r:id="rId196"/>
        </w:object>
      </w:r>
      <w:r w:rsidR="00F45E5C" w:rsidRPr="00022EAD">
        <w:t>，</w:t>
      </w:r>
      <w:r w:rsidR="00F45E5C" w:rsidRPr="00022EAD">
        <w:rPr>
          <w:position w:val="-4"/>
        </w:rPr>
        <w:object w:dxaOrig="460" w:dyaOrig="260">
          <v:shape id="_x0000_i1095" type="#_x0000_t75" style="width:23.25pt;height:12.75pt" o:ole="">
            <v:imagedata r:id="rId197" o:title=""/>
          </v:shape>
          <o:OLEObject Type="Embed" ProgID="Equation.DSMT4" ShapeID="_x0000_i1095" DrawAspect="Content" ObjectID="_1440167319" r:id="rId198"/>
        </w:object>
      </w:r>
      <w:r w:rsidR="00F45E5C" w:rsidRPr="00022EAD">
        <w:t>和</w:t>
      </w:r>
      <w:r w:rsidR="00F45E5C" w:rsidRPr="00022EAD">
        <w:rPr>
          <w:position w:val="-6"/>
        </w:rPr>
        <w:object w:dxaOrig="420" w:dyaOrig="279">
          <v:shape id="_x0000_i1096" type="#_x0000_t75" style="width:21pt;height:14.25pt" o:ole="">
            <v:imagedata r:id="rId199" o:title=""/>
          </v:shape>
          <o:OLEObject Type="Embed" ProgID="Equation.DSMT4" ShapeID="_x0000_i1096" DrawAspect="Content" ObjectID="_1440167320" r:id="rId200"/>
        </w:object>
      </w:r>
      <w:r w:rsidR="00F45E5C" w:rsidRPr="00022EAD">
        <w:t>分别是这两个角的外角平分线，且点</w:t>
      </w:r>
      <w:r w:rsidR="00F45E5C" w:rsidRPr="00022EAD">
        <w:rPr>
          <w:position w:val="-10"/>
        </w:rPr>
        <w:object w:dxaOrig="600" w:dyaOrig="320">
          <v:shape id="_x0000_i1097" type="#_x0000_t75" style="width:30pt;height:15.75pt" o:ole="">
            <v:imagedata r:id="rId201" o:title=""/>
          </v:shape>
          <o:OLEObject Type="Embed" ProgID="Equation.DSMT4" ShapeID="_x0000_i1097" DrawAspect="Content" ObjectID="_1440167321" r:id="rId202"/>
        </w:object>
      </w:r>
      <w:r w:rsidR="00F45E5C" w:rsidRPr="00022EAD">
        <w:t>分别在直线</w:t>
      </w:r>
      <w:r w:rsidR="00F45E5C" w:rsidRPr="00022EAD">
        <w:rPr>
          <w:position w:val="-6"/>
        </w:rPr>
        <w:object w:dxaOrig="420" w:dyaOrig="279">
          <v:shape id="_x0000_i1098" type="#_x0000_t75" style="width:21pt;height:14.25pt" o:ole="">
            <v:imagedata r:id="rId203" o:title=""/>
          </v:shape>
          <o:OLEObject Type="Embed" ProgID="Equation.DSMT4" ShapeID="_x0000_i1098" DrawAspect="Content" ObjectID="_1440167322" r:id="rId204"/>
        </w:object>
      </w:r>
      <w:r w:rsidR="00F45E5C" w:rsidRPr="00022EAD">
        <w:t>和直线</w:t>
      </w:r>
      <w:r w:rsidR="00F45E5C" w:rsidRPr="00022EAD">
        <w:rPr>
          <w:position w:val="-4"/>
        </w:rPr>
        <w:object w:dxaOrig="400" w:dyaOrig="260">
          <v:shape id="_x0000_i1099" type="#_x0000_t75" style="width:20.25pt;height:12.75pt" o:ole="">
            <v:imagedata r:id="rId205" o:title=""/>
          </v:shape>
          <o:OLEObject Type="Embed" ProgID="Equation.DSMT4" ShapeID="_x0000_i1099" DrawAspect="Content" ObjectID="_1440167323" r:id="rId206"/>
        </w:object>
      </w:r>
      <w:r w:rsidR="00F45E5C" w:rsidRPr="00022EAD">
        <w:t>上，则</w:t>
      </w:r>
      <w:r w:rsidR="00F45E5C" w:rsidRPr="00022EAD">
        <w:t xml:space="preserve">                                 </w:t>
      </w:r>
      <w:r w:rsidR="00F45E5C" w:rsidRPr="00022EAD">
        <w:t>（</w:t>
      </w:r>
      <w:r w:rsidR="00F45E5C" w:rsidRPr="00022EAD">
        <w:t xml:space="preserve">    </w:t>
      </w:r>
      <w:r w:rsidR="00F45E5C" w:rsidRPr="00022EAD">
        <w:t>）</w:t>
      </w:r>
    </w:p>
    <w:p w:rsidR="00F45E5C" w:rsidRPr="00022EAD" w:rsidRDefault="00F45E5C" w:rsidP="00F45E5C">
      <w:pPr>
        <w:ind w:firstLine="435"/>
      </w:pPr>
      <w:r w:rsidRPr="00022EAD">
        <w:rPr>
          <w:noProof/>
          <w:position w:val="-10"/>
        </w:rPr>
        <w:drawing>
          <wp:inline distT="0" distB="0" distL="0" distR="0">
            <wp:extent cx="257175" cy="20002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rPr>
          <w:position w:val="-6"/>
        </w:rPr>
        <w:object w:dxaOrig="1040" w:dyaOrig="279">
          <v:shape id="_x0000_i1100" type="#_x0000_t75" style="width:51.75pt;height:14.25pt" o:ole="">
            <v:imagedata r:id="rId208" o:title=""/>
          </v:shape>
          <o:OLEObject Type="Embed" ProgID="Equation.DSMT4" ShapeID="_x0000_i1100" DrawAspect="Content" ObjectID="_1440167324" r:id="rId209"/>
        </w:object>
      </w:r>
      <w:r w:rsidRPr="00022EAD">
        <w:t xml:space="preserve">.              </w:t>
      </w:r>
      <w:r w:rsidRPr="00022EAD">
        <w:rPr>
          <w:noProof/>
          <w:position w:val="-10"/>
        </w:rPr>
        <w:drawing>
          <wp:inline distT="0" distB="0" distL="0" distR="0">
            <wp:extent cx="257175" cy="20002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 xml:space="preserve"> </w:t>
      </w:r>
      <w:r w:rsidRPr="00022EAD">
        <w:rPr>
          <w:position w:val="-6"/>
        </w:rPr>
        <w:object w:dxaOrig="1040" w:dyaOrig="279">
          <v:shape id="_x0000_i1101" type="#_x0000_t75" style="width:51.75pt;height:14.25pt" o:ole="">
            <v:imagedata r:id="rId211" o:title=""/>
          </v:shape>
          <o:OLEObject Type="Embed" ProgID="Equation.DSMT4" ShapeID="_x0000_i1101" DrawAspect="Content" ObjectID="_1440167325" r:id="rId212"/>
        </w:object>
      </w:r>
      <w:r w:rsidRPr="00022EAD">
        <w:t>.</w:t>
      </w:r>
    </w:p>
    <w:p w:rsidR="00F45E5C" w:rsidRPr="00022EAD" w:rsidRDefault="00F45E5C" w:rsidP="00F45E5C">
      <w:pPr>
        <w:ind w:firstLine="435"/>
      </w:pPr>
      <w:r w:rsidRPr="00022EAD">
        <w:rPr>
          <w:noProof/>
          <w:position w:val="-10"/>
        </w:rPr>
        <w:drawing>
          <wp:inline distT="0" distB="0" distL="0" distR="0">
            <wp:extent cx="257175" cy="200025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 xml:space="preserve"> </w:t>
      </w:r>
      <w:r w:rsidRPr="00022EAD">
        <w:rPr>
          <w:position w:val="-6"/>
        </w:rPr>
        <w:object w:dxaOrig="1040" w:dyaOrig="279">
          <v:shape id="_x0000_i1102" type="#_x0000_t75" style="width:51.75pt;height:14.25pt" o:ole="">
            <v:imagedata r:id="rId214" o:title=""/>
          </v:shape>
          <o:OLEObject Type="Embed" ProgID="Equation.DSMT4" ShapeID="_x0000_i1102" DrawAspect="Content" ObjectID="_1440167326" r:id="rId215"/>
        </w:object>
      </w:r>
      <w:r w:rsidRPr="00022EAD">
        <w:t xml:space="preserve">.             </w:t>
      </w:r>
      <w:r w:rsidRPr="00022EAD">
        <w:rPr>
          <w:noProof/>
          <w:position w:val="-10"/>
        </w:rPr>
        <w:drawing>
          <wp:inline distT="0" distB="0" distL="0" distR="0">
            <wp:extent cx="266700" cy="200025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 xml:space="preserve"> </w:t>
      </w:r>
      <w:r w:rsidRPr="00022EAD">
        <w:rPr>
          <w:position w:val="-4"/>
        </w:rPr>
        <w:object w:dxaOrig="460" w:dyaOrig="260">
          <v:shape id="_x0000_i1103" type="#_x0000_t75" style="width:23.25pt;height:12.75pt" o:ole="">
            <v:imagedata r:id="rId217" o:title=""/>
          </v:shape>
          <o:OLEObject Type="Embed" ProgID="Equation.DSMT4" ShapeID="_x0000_i1103" DrawAspect="Content" ObjectID="_1440167327" r:id="rId218"/>
        </w:object>
      </w:r>
      <w:r w:rsidRPr="00022EAD">
        <w:t>和</w:t>
      </w:r>
      <w:r w:rsidRPr="00022EAD">
        <w:rPr>
          <w:position w:val="-6"/>
        </w:rPr>
        <w:object w:dxaOrig="420" w:dyaOrig="279">
          <v:shape id="_x0000_i1104" type="#_x0000_t75" style="width:21pt;height:14.25pt" o:ole="">
            <v:imagedata r:id="rId219" o:title=""/>
          </v:shape>
          <o:OLEObject Type="Embed" ProgID="Equation.DSMT4" ShapeID="_x0000_i1104" DrawAspect="Content" ObjectID="_1440167328" r:id="rId220"/>
        </w:object>
      </w:r>
      <w:r w:rsidRPr="00022EAD">
        <w:t>的大小关系不确定</w:t>
      </w:r>
      <w:r w:rsidRPr="00022EAD">
        <w:t>.</w:t>
      </w:r>
    </w:p>
    <w:p w:rsidR="00F45E5C" w:rsidRPr="00022EAD" w:rsidRDefault="00F45E5C" w:rsidP="00F45E5C">
      <w:pPr>
        <w:ind w:firstLine="435"/>
      </w:pPr>
      <w:r w:rsidRPr="00022EAD">
        <w:rPr>
          <w:rFonts w:eastAsia="SimHei"/>
        </w:rPr>
        <w:t xml:space="preserve">                                                  </w:t>
      </w:r>
      <w:r w:rsidR="00022EAD" w:rsidRPr="00022EAD">
        <w:rPr>
          <w:rFonts w:hint="eastAsia"/>
        </w:rPr>
        <w:tab/>
      </w:r>
      <w:r w:rsidR="00022EAD" w:rsidRPr="00022EAD">
        <w:rPr>
          <w:rFonts w:hint="eastAsia"/>
        </w:rPr>
        <w:tab/>
      </w:r>
      <w:r w:rsidRPr="00022EAD">
        <w:rPr>
          <w:bCs/>
        </w:rPr>
        <w:t>2008</w:t>
      </w:r>
      <w:r w:rsidRPr="00022EAD">
        <w:rPr>
          <w:bCs/>
        </w:rPr>
        <w:t>年全国初中数学联合竞赛试题</w:t>
      </w:r>
    </w:p>
    <w:p w:rsidR="00F45E5C" w:rsidRPr="00022EAD" w:rsidRDefault="00F45E5C" w:rsidP="00F45E5C">
      <w:pPr>
        <w:ind w:firstLine="435"/>
      </w:pPr>
    </w:p>
    <w:p w:rsidR="00022EAD" w:rsidRPr="00022EAD" w:rsidRDefault="00022EAD" w:rsidP="00022EAD"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="00F45E5C" w:rsidRPr="00022EAD">
        <w:rPr>
          <w:position w:val="-4"/>
        </w:rPr>
        <w:object w:dxaOrig="240" w:dyaOrig="260">
          <v:shape id="_x0000_i1105" type="#_x0000_t75" style="width:12pt;height:12.75pt" o:ole="">
            <v:imagedata r:id="rId221" o:title=""/>
          </v:shape>
          <o:OLEObject Type="Embed" ProgID="Equation.DSMT4" ShapeID="_x0000_i1105" DrawAspect="Content" ObjectID="_1440167329" r:id="rId222"/>
        </w:object>
      </w:r>
      <w:r w:rsidR="00F45E5C" w:rsidRPr="00022EAD">
        <w:t>.</w:t>
      </w:r>
    </w:p>
    <w:p w:rsidR="00022EAD" w:rsidRPr="00022EAD" w:rsidRDefault="00022EAD" w:rsidP="00022EAD"/>
    <w:p w:rsidR="00F45E5C" w:rsidRPr="00022EAD" w:rsidRDefault="00022EAD" w:rsidP="00022EAD">
      <w:r w:rsidRPr="00022EAD">
        <w:rPr>
          <w:rFonts w:hint="eastAsia"/>
        </w:rPr>
        <w:t>详</w:t>
      </w:r>
      <w:r w:rsidRPr="00022EAD">
        <w:rPr>
          <w:bCs/>
        </w:rPr>
        <w:t>解</w:t>
      </w:r>
      <w:r w:rsidRPr="00022EAD">
        <w:rPr>
          <w:rFonts w:hint="eastAsia"/>
          <w:bCs/>
        </w:rPr>
        <w:t>:</w:t>
      </w:r>
      <w:r w:rsidRPr="00022EAD">
        <w:t xml:space="preserve">  </w:t>
      </w:r>
      <w:r w:rsidR="00F45E5C" w:rsidRPr="00022EAD">
        <w:rPr>
          <w:rFonts w:ascii="宋体" w:hAnsi="宋体" w:cs="宋体" w:hint="eastAsia"/>
        </w:rPr>
        <w:t>∵</w:t>
      </w:r>
      <w:r w:rsidR="00F45E5C" w:rsidRPr="00022EAD">
        <w:rPr>
          <w:noProof/>
          <w:position w:val="-6"/>
        </w:rPr>
        <w:drawing>
          <wp:inline distT="0" distB="0" distL="0" distR="0">
            <wp:extent cx="809625" cy="180975"/>
            <wp:effectExtent l="1905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，</w:t>
      </w:r>
      <w:r w:rsidR="00F45E5C" w:rsidRPr="00022EAD">
        <w:rPr>
          <w:noProof/>
          <w:position w:val="-4"/>
        </w:rPr>
        <w:drawing>
          <wp:inline distT="0" distB="0" distL="0" distR="0">
            <wp:extent cx="295275" cy="161925"/>
            <wp:effectExtent l="19050" t="0" r="9525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45E5C" w:rsidRPr="00022EAD">
        <w:t>为</w:t>
      </w:r>
      <w:r w:rsidR="00F45E5C" w:rsidRPr="00022EAD">
        <w:rPr>
          <w:position w:val="-6"/>
        </w:rPr>
        <w:object w:dxaOrig="720" w:dyaOrig="279">
          <v:shape id="_x0000_i1106" type="#_x0000_t75" style="width:36pt;height:14.25pt" o:ole="">
            <v:imagedata r:id="rId225" o:title=""/>
          </v:shape>
          <o:OLEObject Type="Embed" ProgID="Equation.DSMT4" ShapeID="_x0000_i1106" DrawAspect="Content" ObjectID="_1440167330" r:id="rId226"/>
        </w:object>
      </w:r>
      <w:r w:rsidR="00F45E5C" w:rsidRPr="00022EAD">
        <w:t>的外角平分线，</w:t>
      </w:r>
      <w:r w:rsidR="00F45E5C" w:rsidRPr="00022EAD">
        <w:rPr>
          <w:rFonts w:ascii="宋体" w:hAnsi="宋体" w:cs="宋体" w:hint="eastAsia"/>
        </w:rPr>
        <w:t>∴</w:t>
      </w:r>
      <w:r w:rsidR="00F45E5C" w:rsidRPr="00022EAD">
        <w:rPr>
          <w:position w:val="-24"/>
        </w:rPr>
        <w:object w:dxaOrig="2880" w:dyaOrig="620">
          <v:shape id="_x0000_i1107" type="#_x0000_t75" style="width:2in;height:30.75pt" o:ole="">
            <v:imagedata r:id="rId227" o:title=""/>
          </v:shape>
          <o:OLEObject Type="Embed" ProgID="Equation.DSMT4" ShapeID="_x0000_i1107" DrawAspect="Content" ObjectID="_1440167331" r:id="rId228"/>
        </w:object>
      </w:r>
      <w:r w:rsidR="00F45E5C" w:rsidRPr="00022EAD">
        <w:t>.</w:t>
      </w:r>
    </w:p>
    <w:p w:rsidR="00F45E5C" w:rsidRPr="00022EAD" w:rsidRDefault="00F45E5C" w:rsidP="00F45E5C">
      <w:pPr>
        <w:ind w:firstLine="435"/>
      </w:pPr>
      <w:r w:rsidRPr="00022EAD">
        <w:t>又</w:t>
      </w:r>
      <w:r w:rsidRPr="00022EAD">
        <w:rPr>
          <w:position w:val="-6"/>
        </w:rPr>
        <w:object w:dxaOrig="4200" w:dyaOrig="279">
          <v:shape id="_x0000_i1108" type="#_x0000_t75" style="width:210pt;height:14.25pt" o:ole="">
            <v:imagedata r:id="rId229" o:title=""/>
          </v:shape>
          <o:OLEObject Type="Embed" ProgID="Equation.DSMT4" ShapeID="_x0000_i1108" DrawAspect="Content" ObjectID="_1440167332" r:id="rId230"/>
        </w:object>
      </w:r>
      <w:r w:rsidRPr="00022EAD">
        <w:t>，</w:t>
      </w:r>
      <w:r w:rsidRPr="00022EAD">
        <w:rPr>
          <w:rFonts w:ascii="宋体" w:hAnsi="宋体" w:cs="宋体" w:hint="eastAsia"/>
        </w:rPr>
        <w:t>∴</w:t>
      </w:r>
      <w:r w:rsidRPr="00022EAD">
        <w:rPr>
          <w:position w:val="-6"/>
        </w:rPr>
        <w:object w:dxaOrig="3100" w:dyaOrig="279">
          <v:shape id="_x0000_i1109" type="#_x0000_t75" style="width:155.25pt;height:14.25pt" o:ole="">
            <v:imagedata r:id="rId231" o:title=""/>
          </v:shape>
          <o:OLEObject Type="Embed" ProgID="Equation.DSMT4" ShapeID="_x0000_i1109" DrawAspect="Content" ObjectID="_1440167333" r:id="rId232"/>
        </w:object>
      </w:r>
      <w:r w:rsidRPr="00022EAD">
        <w:t>，</w:t>
      </w:r>
    </w:p>
    <w:p w:rsidR="00F45E5C" w:rsidRPr="00022EAD" w:rsidRDefault="00F45E5C" w:rsidP="00F45E5C">
      <w:pPr>
        <w:ind w:firstLine="435"/>
      </w:pPr>
      <w:r w:rsidRPr="00022EAD">
        <w:rPr>
          <w:rFonts w:ascii="宋体" w:hAnsi="宋体" w:cs="宋体" w:hint="eastAsia"/>
        </w:rPr>
        <w:t>∴</w:t>
      </w:r>
      <w:r w:rsidRPr="00022EAD">
        <w:rPr>
          <w:position w:val="-6"/>
        </w:rPr>
        <w:object w:dxaOrig="1040" w:dyaOrig="279">
          <v:shape id="_x0000_i1110" type="#_x0000_t75" style="width:51.75pt;height:14.25pt" o:ole="">
            <v:imagedata r:id="rId233" o:title=""/>
          </v:shape>
          <o:OLEObject Type="Embed" ProgID="Equation.DSMT4" ShapeID="_x0000_i1110" DrawAspect="Content" ObjectID="_1440167334" r:id="rId234"/>
        </w:object>
      </w:r>
      <w:r w:rsidRPr="00022EAD">
        <w:t>.</w:t>
      </w:r>
    </w:p>
    <w:p w:rsidR="00F45E5C" w:rsidRPr="00022EAD" w:rsidRDefault="00F45E5C" w:rsidP="00F45E5C">
      <w:pPr>
        <w:ind w:firstLine="435"/>
      </w:pPr>
      <w:r w:rsidRPr="00022EAD">
        <w:t>又</w:t>
      </w:r>
      <w:r w:rsidRPr="00022EAD">
        <w:rPr>
          <w:position w:val="-24"/>
        </w:rPr>
        <w:object w:dxaOrig="4860" w:dyaOrig="620">
          <v:shape id="_x0000_i1111" type="#_x0000_t75" style="width:243pt;height:30.75pt" o:ole="">
            <v:imagedata r:id="rId235" o:title=""/>
          </v:shape>
          <o:OLEObject Type="Embed" ProgID="Equation.DSMT4" ShapeID="_x0000_i1111" DrawAspect="Content" ObjectID="_1440167335" r:id="rId236"/>
        </w:object>
      </w:r>
      <w:r w:rsidRPr="00022EAD">
        <w:t>，</w:t>
      </w:r>
    </w:p>
    <w:p w:rsidR="00F45E5C" w:rsidRPr="00022EAD" w:rsidRDefault="00F45E5C" w:rsidP="00F45E5C">
      <w:pPr>
        <w:ind w:firstLine="435"/>
      </w:pPr>
      <w:r w:rsidRPr="00022EAD">
        <w:rPr>
          <w:rFonts w:ascii="宋体" w:hAnsi="宋体" w:cs="宋体" w:hint="eastAsia"/>
        </w:rPr>
        <w:t>∴</w:t>
      </w:r>
      <w:r w:rsidRPr="00022EAD">
        <w:rPr>
          <w:position w:val="-10"/>
        </w:rPr>
        <w:object w:dxaOrig="6240" w:dyaOrig="320">
          <v:shape id="_x0000_i1112" type="#_x0000_t75" style="width:312pt;height:15.75pt" o:ole="">
            <v:imagedata r:id="rId237" o:title=""/>
          </v:shape>
          <o:OLEObject Type="Embed" ProgID="Equation.DSMT4" ShapeID="_x0000_i1112" DrawAspect="Content" ObjectID="_1440167336" r:id="rId238"/>
        </w:object>
      </w:r>
      <w:r w:rsidRPr="00022EAD">
        <w:rPr>
          <w:position w:val="-10"/>
        </w:rPr>
        <w:object w:dxaOrig="2040" w:dyaOrig="320">
          <v:shape id="_x0000_i1113" type="#_x0000_t75" style="width:102pt;height:15.75pt" o:ole="">
            <v:imagedata r:id="rId239" o:title=""/>
          </v:shape>
          <o:OLEObject Type="Embed" ProgID="Equation.DSMT4" ShapeID="_x0000_i1113" DrawAspect="Content" ObjectID="_1440167337" r:id="rId240"/>
        </w:object>
      </w:r>
    </w:p>
    <w:p w:rsidR="00F45E5C" w:rsidRPr="00022EAD" w:rsidRDefault="00F45E5C" w:rsidP="00022EAD">
      <w:pPr>
        <w:ind w:firstLineChars="657" w:firstLine="1445"/>
      </w:pPr>
      <w:r w:rsidRPr="00022EAD">
        <w:rPr>
          <w:position w:val="-6"/>
        </w:rPr>
        <w:object w:dxaOrig="1460" w:dyaOrig="279">
          <v:shape id="_x0000_i1114" type="#_x0000_t75" style="width:72.75pt;height:14.25pt" o:ole="">
            <v:imagedata r:id="rId241" o:title=""/>
          </v:shape>
          <o:OLEObject Type="Embed" ProgID="Equation.DSMT4" ShapeID="_x0000_i1114" DrawAspect="Content" ObjectID="_1440167338" r:id="rId242"/>
        </w:object>
      </w:r>
      <w:r w:rsidRPr="00022EAD">
        <w:t>，</w:t>
      </w:r>
      <w:r w:rsidRPr="00022EAD">
        <w:t xml:space="preserve"> </w:t>
      </w:r>
    </w:p>
    <w:p w:rsidR="00F45E5C" w:rsidRPr="00022EAD" w:rsidRDefault="00F45E5C" w:rsidP="00F45E5C">
      <w:pPr>
        <w:ind w:firstLine="435"/>
      </w:pPr>
      <w:r w:rsidRPr="00022EAD">
        <w:rPr>
          <w:rFonts w:ascii="宋体" w:hAnsi="宋体" w:cs="宋体" w:hint="eastAsia"/>
        </w:rPr>
        <w:t>∴</w:t>
      </w:r>
      <w:r w:rsidRPr="00022EAD">
        <w:rPr>
          <w:position w:val="-6"/>
        </w:rPr>
        <w:object w:dxaOrig="960" w:dyaOrig="279">
          <v:shape id="_x0000_i1115" type="#_x0000_t75" style="width:48pt;height:14.25pt" o:ole="">
            <v:imagedata r:id="rId243" o:title=""/>
          </v:shape>
          <o:OLEObject Type="Embed" ProgID="Equation.DSMT4" ShapeID="_x0000_i1115" DrawAspect="Content" ObjectID="_1440167339" r:id="rId244"/>
        </w:object>
      </w:r>
      <w:r w:rsidRPr="00022EAD">
        <w:t xml:space="preserve">.  </w:t>
      </w:r>
      <w:r w:rsidRPr="00022EAD">
        <w:t>因此，</w:t>
      </w:r>
      <w:r w:rsidRPr="00022EAD">
        <w:rPr>
          <w:position w:val="-6"/>
        </w:rPr>
        <w:object w:dxaOrig="1620" w:dyaOrig="279">
          <v:shape id="_x0000_i1116" type="#_x0000_t75" style="width:81pt;height:14.25pt" o:ole="">
            <v:imagedata r:id="rId245" o:title=""/>
          </v:shape>
          <o:OLEObject Type="Embed" ProgID="Equation.DSMT4" ShapeID="_x0000_i1116" DrawAspect="Content" ObjectID="_1440167340" r:id="rId246"/>
        </w:object>
      </w:r>
      <w:r w:rsidRPr="00022EAD">
        <w:t>.</w:t>
      </w:r>
      <w:r w:rsidRPr="00022EAD">
        <w:t>故选</w:t>
      </w:r>
      <w:r w:rsidRPr="00022EAD">
        <w:rPr>
          <w:noProof/>
          <w:position w:val="-4"/>
        </w:rPr>
        <w:drawing>
          <wp:inline distT="0" distB="0" distL="0" distR="0">
            <wp:extent cx="152400" cy="161925"/>
            <wp:effectExtent l="1905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22EAD">
        <w:t>.</w:t>
      </w:r>
    </w:p>
    <w:p w:rsidR="00F45E5C" w:rsidRPr="00022EAD" w:rsidRDefault="00F45E5C"/>
    <w:p w:rsidR="00F45E5C" w:rsidRPr="00022EAD" w:rsidRDefault="00F45E5C"/>
    <w:p w:rsidR="00F45E5C" w:rsidRPr="00022EAD" w:rsidRDefault="00F45E5C" w:rsidP="00022EAD">
      <w:pPr>
        <w:ind w:left="323" w:hangingChars="147" w:hanging="323"/>
      </w:pPr>
      <w:r w:rsidRPr="00022EAD">
        <w:rPr>
          <w:bCs/>
        </w:rPr>
        <w:t>2</w:t>
      </w:r>
      <w:r w:rsidR="00022EAD" w:rsidRPr="00022EAD">
        <w:rPr>
          <w:rFonts w:hint="eastAsia"/>
          <w:bCs/>
        </w:rPr>
        <w:t>6</w:t>
      </w:r>
      <w:r w:rsidRPr="00022EAD">
        <w:rPr>
          <w:bCs/>
        </w:rPr>
        <w:t>．</w:t>
      </w:r>
      <w:r w:rsidRPr="00022EAD">
        <w:t>在</w:t>
      </w:r>
      <w:r w:rsidRPr="00022EAD">
        <w:rPr>
          <w:rFonts w:ascii="Cambria Math" w:hAnsi="Cambria Math" w:cs="Cambria Math"/>
        </w:rPr>
        <w:t>△</w:t>
      </w:r>
      <w:r w:rsidRPr="00022EAD">
        <w:t>ABC</w:t>
      </w:r>
      <w:r w:rsidRPr="00022EAD">
        <w:t>中，最大角</w:t>
      </w:r>
      <w:r w:rsidRPr="00022EAD">
        <w:rPr>
          <w:rFonts w:ascii="Cambria Math" w:hAnsi="Cambria Math" w:cs="Cambria Math"/>
        </w:rPr>
        <w:t>∠</w:t>
      </w:r>
      <w:r w:rsidRPr="00022EAD">
        <w:t>A</w:t>
      </w:r>
      <w:r w:rsidRPr="00022EAD">
        <w:t>是最小角</w:t>
      </w:r>
      <w:r w:rsidRPr="00022EAD">
        <w:rPr>
          <w:rFonts w:ascii="Cambria Math" w:hAnsi="Cambria Math" w:cs="Cambria Math"/>
        </w:rPr>
        <w:t>∠</w:t>
      </w:r>
      <w:r w:rsidRPr="00022EAD">
        <w:t>C</w:t>
      </w:r>
      <w:r w:rsidRPr="00022EAD">
        <w:t>的两倍，且</w:t>
      </w:r>
      <w:r w:rsidRPr="00022EAD">
        <w:t>AB</w:t>
      </w:r>
      <w:r w:rsidRPr="00022EAD">
        <w:t>＝</w:t>
      </w:r>
      <w:r w:rsidRPr="00022EAD">
        <w:t>7</w:t>
      </w:r>
      <w:r w:rsidRPr="00022EAD">
        <w:t>，</w:t>
      </w:r>
      <w:r w:rsidRPr="00022EAD">
        <w:t>AC</w:t>
      </w:r>
      <w:r w:rsidRPr="00022EAD">
        <w:t>＝</w:t>
      </w:r>
      <w:r w:rsidRPr="00022EAD">
        <w:t>8</w:t>
      </w:r>
      <w:r w:rsidRPr="00022EAD">
        <w:t>，则</w:t>
      </w:r>
      <w:r w:rsidRPr="00022EAD">
        <w:t>BC</w:t>
      </w:r>
      <w:r w:rsidRPr="00022EAD">
        <w:t>＝（</w:t>
      </w:r>
      <w:r w:rsidRPr="00022EAD">
        <w:t xml:space="preserve">  </w:t>
      </w:r>
      <w:r w:rsidRPr="00022EAD">
        <w:t>）</w:t>
      </w:r>
    </w:p>
    <w:p w:rsidR="00F45E5C" w:rsidRPr="00022EAD" w:rsidRDefault="00F45E5C" w:rsidP="00022EAD">
      <w:pPr>
        <w:ind w:firstLineChars="150" w:firstLine="330"/>
      </w:pPr>
      <w:r w:rsidRPr="00022EAD">
        <w:t>A.</w:t>
      </w:r>
      <w:r w:rsidRPr="00022EAD">
        <w:rPr>
          <w:position w:val="-6"/>
        </w:rPr>
        <w:object w:dxaOrig="499" w:dyaOrig="340">
          <v:shape id="_x0000_i1117" type="#_x0000_t75" style="width:24.75pt;height:17.25pt" o:ole="">
            <v:imagedata r:id="rId248" o:title=""/>
          </v:shape>
          <o:OLEObject Type="Embed" ProgID="Equation.DSMT4" ShapeID="_x0000_i1117" DrawAspect="Content" ObjectID="_1440167341" r:id="rId249"/>
        </w:object>
      </w:r>
      <w:r w:rsidRPr="00022EAD">
        <w:t xml:space="preserve">.      B. </w:t>
      </w:r>
      <w:r w:rsidRPr="00022EAD">
        <w:rPr>
          <w:position w:val="-6"/>
        </w:rPr>
        <w:object w:dxaOrig="279" w:dyaOrig="279">
          <v:shape id="_x0000_i1118" type="#_x0000_t75" style="width:14.25pt;height:14.25pt" o:ole="">
            <v:imagedata r:id="rId250" o:title=""/>
          </v:shape>
          <o:OLEObject Type="Embed" ProgID="Equation.DSMT4" ShapeID="_x0000_i1118" DrawAspect="Content" ObjectID="_1440167342" r:id="rId251"/>
        </w:object>
      </w:r>
      <w:r w:rsidRPr="00022EAD">
        <w:t xml:space="preserve">.       C. </w:t>
      </w:r>
      <w:r w:rsidRPr="00022EAD">
        <w:rPr>
          <w:position w:val="-8"/>
        </w:rPr>
        <w:object w:dxaOrig="580" w:dyaOrig="360">
          <v:shape id="_x0000_i1119" type="#_x0000_t75" style="width:29.25pt;height:18pt" o:ole="">
            <v:imagedata r:id="rId252" o:title=""/>
          </v:shape>
          <o:OLEObject Type="Embed" ProgID="Equation.DSMT4" ShapeID="_x0000_i1119" DrawAspect="Content" ObjectID="_1440167343" r:id="rId253"/>
        </w:object>
      </w:r>
      <w:r w:rsidRPr="00022EAD">
        <w:t xml:space="preserve">.        D. </w:t>
      </w:r>
      <w:r w:rsidRPr="00022EAD">
        <w:rPr>
          <w:position w:val="-8"/>
        </w:rPr>
        <w:object w:dxaOrig="480" w:dyaOrig="360">
          <v:shape id="_x0000_i1120" type="#_x0000_t75" style="width:24pt;height:18pt" o:ole="">
            <v:imagedata r:id="rId254" o:title=""/>
          </v:shape>
          <o:OLEObject Type="Embed" ProgID="Equation.DSMT4" ShapeID="_x0000_i1120" DrawAspect="Content" ObjectID="_1440167344" r:id="rId255"/>
        </w:object>
      </w:r>
      <w:r w:rsidRPr="00022EAD">
        <w:t>.</w:t>
      </w:r>
    </w:p>
    <w:p w:rsidR="00F45E5C" w:rsidRPr="00022EAD" w:rsidRDefault="00F45E5C" w:rsidP="00F45E5C">
      <w:pPr>
        <w:rPr>
          <w:rFonts w:eastAsia="黑体"/>
          <w:bCs/>
        </w:rPr>
      </w:pPr>
      <w:r w:rsidRPr="00022EAD">
        <w:rPr>
          <w:rFonts w:eastAsia="SimHei"/>
        </w:rPr>
        <w:t xml:space="preserve">                                                                      </w:t>
      </w:r>
      <w:r w:rsidRPr="00022EAD">
        <w:rPr>
          <w:rFonts w:eastAsia="黑体"/>
          <w:bCs/>
        </w:rPr>
        <w:t>2009</w:t>
      </w:r>
      <w:r w:rsidRPr="00022EAD">
        <w:rPr>
          <w:rFonts w:eastAsia="黑体"/>
          <w:bCs/>
        </w:rPr>
        <w:t>年全国初中数学联合竞赛试题</w:t>
      </w:r>
    </w:p>
    <w:p w:rsidR="00022EAD" w:rsidRPr="00022EAD" w:rsidRDefault="00022EAD" w:rsidP="00F45E5C"/>
    <w:p w:rsidR="00F45E5C" w:rsidRPr="00022EAD" w:rsidRDefault="00F45E5C" w:rsidP="00F45E5C">
      <w:pPr>
        <w:rPr>
          <w:rFonts w:eastAsia="黑体"/>
          <w:bCs/>
          <w:lang w:val="en-CA"/>
        </w:rPr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t>C</w:t>
      </w:r>
    </w:p>
    <w:p w:rsidR="00F45E5C" w:rsidRPr="00022EAD" w:rsidRDefault="00F45E5C" w:rsidP="00F45E5C">
      <w:pPr>
        <w:rPr>
          <w:lang w:val="en-CA"/>
        </w:rPr>
      </w:pPr>
    </w:p>
    <w:p w:rsidR="00022EAD" w:rsidRPr="00022EAD" w:rsidRDefault="00022EAD" w:rsidP="00022EAD">
      <w:pPr>
        <w:ind w:left="323" w:hangingChars="147" w:hanging="323"/>
        <w:rPr>
          <w:bCs/>
        </w:rPr>
      </w:pPr>
    </w:p>
    <w:p w:rsidR="00F45E5C" w:rsidRPr="00022EAD" w:rsidRDefault="00022EAD" w:rsidP="00022EAD">
      <w:pPr>
        <w:ind w:left="323" w:hangingChars="147" w:hanging="323"/>
      </w:pPr>
      <w:r w:rsidRPr="00022EAD">
        <w:rPr>
          <w:rFonts w:hint="eastAsia"/>
          <w:bCs/>
        </w:rPr>
        <w:t>27</w:t>
      </w:r>
      <w:r w:rsidR="00F45E5C" w:rsidRPr="00022EAD">
        <w:rPr>
          <w:bCs/>
        </w:rPr>
        <w:t>．</w:t>
      </w:r>
      <w:r w:rsidR="00F45E5C" w:rsidRPr="00022EAD">
        <w:t>设正方形</w:t>
      </w:r>
      <w:r w:rsidR="00F45E5C" w:rsidRPr="00022EAD">
        <w:t>ABCD</w:t>
      </w:r>
      <w:r w:rsidR="00F45E5C" w:rsidRPr="00022EAD">
        <w:t>的中心为点</w:t>
      </w:r>
      <w:r w:rsidR="00F45E5C" w:rsidRPr="00022EAD">
        <w:t>O</w:t>
      </w:r>
      <w:r w:rsidR="00F45E5C" w:rsidRPr="00022EAD">
        <w:t>，在以五个点</w:t>
      </w:r>
      <w:r w:rsidR="00F45E5C" w:rsidRPr="00022EAD">
        <w:t>A</w:t>
      </w:r>
      <w:r w:rsidR="00F45E5C" w:rsidRPr="00022EAD">
        <w:t>、</w:t>
      </w:r>
      <w:r w:rsidR="00F45E5C" w:rsidRPr="00022EAD">
        <w:t>B</w:t>
      </w:r>
      <w:r w:rsidR="00F45E5C" w:rsidRPr="00022EAD">
        <w:t>、</w:t>
      </w:r>
      <w:r w:rsidR="00F45E5C" w:rsidRPr="00022EAD">
        <w:t>C</w:t>
      </w:r>
      <w:r w:rsidR="00F45E5C" w:rsidRPr="00022EAD">
        <w:t>、</w:t>
      </w:r>
      <w:r w:rsidR="00F45E5C" w:rsidRPr="00022EAD">
        <w:t>D</w:t>
      </w:r>
      <w:r w:rsidR="00F45E5C" w:rsidRPr="00022EAD">
        <w:t>、</w:t>
      </w:r>
      <w:r w:rsidR="00F45E5C" w:rsidRPr="00022EAD">
        <w:t>O</w:t>
      </w:r>
      <w:r w:rsidR="00F45E5C" w:rsidRPr="00022EAD">
        <w:t>为顶点所构成的所有三角形中任意取出两个，它们的面积相等的概率为</w:t>
      </w:r>
      <w:r w:rsidR="00F45E5C" w:rsidRPr="00022EAD">
        <w:t xml:space="preserve">  </w:t>
      </w:r>
      <w:r w:rsidR="00F45E5C" w:rsidRPr="00022EAD">
        <w:t>（</w:t>
      </w:r>
      <w:r w:rsidR="00F45E5C" w:rsidRPr="00022EAD">
        <w:t xml:space="preserve">  </w:t>
      </w:r>
      <w:r w:rsidR="00F45E5C" w:rsidRPr="00022EAD">
        <w:t>）</w:t>
      </w:r>
    </w:p>
    <w:p w:rsidR="00F45E5C" w:rsidRPr="00022EAD" w:rsidRDefault="00F45E5C" w:rsidP="00022EAD">
      <w:pPr>
        <w:ind w:firstLineChars="150" w:firstLine="330"/>
      </w:pPr>
      <w:r w:rsidRPr="00022EAD">
        <w:t>A.</w:t>
      </w:r>
      <w:r w:rsidRPr="00022EAD">
        <w:rPr>
          <w:position w:val="-24"/>
        </w:rPr>
        <w:object w:dxaOrig="320" w:dyaOrig="620">
          <v:shape id="_x0000_i1121" type="#_x0000_t75" style="width:15.75pt;height:30.75pt" o:ole="">
            <v:imagedata r:id="rId256" o:title=""/>
          </v:shape>
          <o:OLEObject Type="Embed" ProgID="Equation.DSMT4" ShapeID="_x0000_i1121" DrawAspect="Content" ObjectID="_1440167345" r:id="rId257"/>
        </w:object>
      </w:r>
      <w:r w:rsidRPr="00022EAD">
        <w:t xml:space="preserve">.      B. </w:t>
      </w:r>
      <w:r w:rsidRPr="00022EAD">
        <w:rPr>
          <w:position w:val="-24"/>
        </w:rPr>
        <w:object w:dxaOrig="240" w:dyaOrig="620">
          <v:shape id="_x0000_i1122" type="#_x0000_t75" style="width:12pt;height:30.75pt" o:ole="">
            <v:imagedata r:id="rId258" o:title=""/>
          </v:shape>
          <o:OLEObject Type="Embed" ProgID="Equation.DSMT4" ShapeID="_x0000_i1122" DrawAspect="Content" ObjectID="_1440167346" r:id="rId259"/>
        </w:object>
      </w:r>
      <w:r w:rsidRPr="00022EAD">
        <w:t xml:space="preserve">.       C. </w:t>
      </w:r>
      <w:r w:rsidRPr="00022EAD">
        <w:rPr>
          <w:position w:val="-24"/>
        </w:rPr>
        <w:object w:dxaOrig="240" w:dyaOrig="620">
          <v:shape id="_x0000_i1123" type="#_x0000_t75" style="width:12pt;height:30.75pt" o:ole="">
            <v:imagedata r:id="rId260" o:title=""/>
          </v:shape>
          <o:OLEObject Type="Embed" ProgID="Equation.DSMT4" ShapeID="_x0000_i1123" DrawAspect="Content" ObjectID="_1440167347" r:id="rId261"/>
        </w:object>
      </w:r>
      <w:r w:rsidRPr="00022EAD">
        <w:t xml:space="preserve">.        D. </w:t>
      </w:r>
      <w:r w:rsidRPr="00022EAD">
        <w:rPr>
          <w:position w:val="-24"/>
        </w:rPr>
        <w:object w:dxaOrig="240" w:dyaOrig="620">
          <v:shape id="_x0000_i1124" type="#_x0000_t75" style="width:12pt;height:30.75pt" o:ole="">
            <v:imagedata r:id="rId262" o:title=""/>
          </v:shape>
          <o:OLEObject Type="Embed" ProgID="Equation.DSMT4" ShapeID="_x0000_i1124" DrawAspect="Content" ObjectID="_1440167348" r:id="rId263"/>
        </w:object>
      </w:r>
      <w:r w:rsidRPr="00022EAD">
        <w:t>.</w:t>
      </w:r>
    </w:p>
    <w:p w:rsidR="00F45E5C" w:rsidRPr="00022EAD" w:rsidRDefault="00F45E5C" w:rsidP="00F45E5C">
      <w:pPr>
        <w:rPr>
          <w:rFonts w:eastAsia="黑体"/>
          <w:bCs/>
        </w:rPr>
      </w:pPr>
      <w:r w:rsidRPr="00022EAD">
        <w:rPr>
          <w:rFonts w:eastAsia="SimHei"/>
        </w:rPr>
        <w:t xml:space="preserve">                                                                     </w:t>
      </w:r>
      <w:r w:rsidRPr="00022EAD">
        <w:rPr>
          <w:rFonts w:eastAsia="黑体"/>
          <w:bCs/>
        </w:rPr>
        <w:t>2009</w:t>
      </w:r>
      <w:r w:rsidRPr="00022EAD">
        <w:rPr>
          <w:rFonts w:eastAsia="黑体"/>
          <w:bCs/>
        </w:rPr>
        <w:t>年全国初中数学联合竞赛试题</w:t>
      </w:r>
    </w:p>
    <w:p w:rsidR="00F45E5C" w:rsidRPr="00022EAD" w:rsidRDefault="00F45E5C" w:rsidP="00F45E5C">
      <w:pPr>
        <w:rPr>
          <w:rFonts w:eastAsia="黑体"/>
          <w:bCs/>
          <w:lang w:val="en-CA"/>
        </w:rPr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t>B</w:t>
      </w:r>
    </w:p>
    <w:p w:rsidR="00F45E5C" w:rsidRPr="00022EAD" w:rsidRDefault="00F45E5C" w:rsidP="00022EAD">
      <w:pPr>
        <w:ind w:left="374" w:hangingChars="170" w:hanging="374"/>
        <w:rPr>
          <w:bCs/>
          <w:lang w:val="en-CA"/>
        </w:rPr>
      </w:pPr>
    </w:p>
    <w:p w:rsidR="00022EAD" w:rsidRPr="00022EAD" w:rsidRDefault="00022EAD" w:rsidP="00022EAD">
      <w:pPr>
        <w:ind w:left="374" w:hangingChars="170" w:hanging="374"/>
        <w:rPr>
          <w:bCs/>
        </w:rPr>
      </w:pPr>
    </w:p>
    <w:p w:rsidR="00F45E5C" w:rsidRPr="00022EAD" w:rsidRDefault="00022EAD" w:rsidP="00022EAD">
      <w:pPr>
        <w:ind w:left="374" w:hangingChars="170" w:hanging="374"/>
      </w:pPr>
      <w:r w:rsidRPr="00022EAD">
        <w:rPr>
          <w:rFonts w:hint="eastAsia"/>
          <w:bCs/>
        </w:rPr>
        <w:t>28</w:t>
      </w:r>
      <w:r w:rsidR="00F45E5C" w:rsidRPr="00022EAD">
        <w:rPr>
          <w:bCs/>
        </w:rPr>
        <w:t>．</w:t>
      </w:r>
      <w:r w:rsidR="00F45E5C" w:rsidRPr="00022EAD">
        <w:t>如图，在矩形</w:t>
      </w:r>
      <w:r w:rsidR="00F45E5C" w:rsidRPr="00022EAD">
        <w:t>ABCD</w:t>
      </w:r>
      <w:r w:rsidR="00F45E5C" w:rsidRPr="00022EAD">
        <w:t>中，</w:t>
      </w:r>
      <w:r w:rsidR="00F45E5C" w:rsidRPr="00022EAD">
        <w:t>AB</w:t>
      </w:r>
      <w:r w:rsidR="00F45E5C" w:rsidRPr="00022EAD">
        <w:t>＝</w:t>
      </w:r>
      <w:r w:rsidR="00F45E5C" w:rsidRPr="00022EAD">
        <w:t>3</w:t>
      </w:r>
      <w:r w:rsidR="00F45E5C" w:rsidRPr="00022EAD">
        <w:t>，</w:t>
      </w:r>
      <w:r w:rsidR="00F45E5C" w:rsidRPr="00022EAD">
        <w:t>BC</w:t>
      </w:r>
      <w:r w:rsidR="00F45E5C" w:rsidRPr="00022EAD">
        <w:t>＝</w:t>
      </w:r>
      <w:r w:rsidR="00F45E5C" w:rsidRPr="00022EAD">
        <w:t>2</w:t>
      </w:r>
      <w:r w:rsidR="00F45E5C" w:rsidRPr="00022EAD">
        <w:t>，以</w:t>
      </w:r>
      <w:r w:rsidR="00F45E5C" w:rsidRPr="00022EAD">
        <w:t>BC</w:t>
      </w:r>
      <w:r w:rsidR="00F45E5C" w:rsidRPr="00022EAD">
        <w:t>为直径在矩形内作半圆，自点</w:t>
      </w:r>
      <w:r w:rsidR="00F45E5C" w:rsidRPr="00022EAD">
        <w:t>A</w:t>
      </w:r>
      <w:r w:rsidR="00F45E5C" w:rsidRPr="00022EAD">
        <w:t>作半圆的切线</w:t>
      </w:r>
      <w:r w:rsidR="00F45E5C" w:rsidRPr="00022EAD">
        <w:t>AE</w:t>
      </w:r>
      <w:r w:rsidR="00F45E5C" w:rsidRPr="00022EAD">
        <w:t>，则</w:t>
      </w:r>
      <w:r w:rsidR="00F45E5C" w:rsidRPr="00022EAD">
        <w:rPr>
          <w:position w:val="-6"/>
        </w:rPr>
        <w:object w:dxaOrig="560" w:dyaOrig="279">
          <v:shape id="_x0000_i1125" type="#_x0000_t75" style="width:27.75pt;height:14.25pt" o:ole="">
            <v:imagedata r:id="rId264" o:title=""/>
          </v:shape>
          <o:OLEObject Type="Embed" ProgID="Equation.DSMT4" ShapeID="_x0000_i1125" DrawAspect="Content" ObjectID="_1440167349" r:id="rId265"/>
        </w:object>
      </w:r>
      <w:r w:rsidR="00F45E5C" w:rsidRPr="00022EAD">
        <w:t>CBE</w:t>
      </w:r>
      <w:r w:rsidR="00F45E5C" w:rsidRPr="00022EAD">
        <w:t>＝</w:t>
      </w:r>
      <w:r w:rsidR="00F45E5C" w:rsidRPr="00022EAD">
        <w:t xml:space="preserve">  </w:t>
      </w:r>
      <w:r w:rsidR="00F45E5C" w:rsidRPr="00022EAD">
        <w:t>（</w:t>
      </w:r>
      <w:r w:rsidR="00F45E5C" w:rsidRPr="00022EAD">
        <w:t xml:space="preserve">    </w:t>
      </w:r>
      <w:r w:rsidR="00F45E5C" w:rsidRPr="00022EAD">
        <w:t>）</w:t>
      </w:r>
    </w:p>
    <w:p w:rsidR="00F45E5C" w:rsidRPr="00022EAD" w:rsidRDefault="00F45E5C" w:rsidP="00022EAD">
      <w:pPr>
        <w:ind w:firstLineChars="150" w:firstLine="330"/>
      </w:pPr>
      <w:r w:rsidRPr="00022EAD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-534035</wp:posOffset>
            </wp:positionV>
            <wp:extent cx="1123950" cy="1485900"/>
            <wp:effectExtent l="0" t="0" r="0" b="0"/>
            <wp:wrapSquare wrapText="bothSides"/>
            <wp:docPr id="3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EAD">
        <w:t>A.</w:t>
      </w:r>
      <w:r w:rsidRPr="00022EAD">
        <w:rPr>
          <w:position w:val="-24"/>
        </w:rPr>
        <w:object w:dxaOrig="400" w:dyaOrig="680">
          <v:shape id="_x0000_i1126" type="#_x0000_t75" style="width:20.25pt;height:33.75pt" o:ole="">
            <v:imagedata r:id="rId267" o:title=""/>
          </v:shape>
          <o:OLEObject Type="Embed" ProgID="Equation.DSMT4" ShapeID="_x0000_i1126" DrawAspect="Content" ObjectID="_1440167350" r:id="rId268"/>
        </w:object>
      </w:r>
      <w:r w:rsidRPr="00022EAD">
        <w:t xml:space="preserve">.      B. </w:t>
      </w:r>
      <w:r w:rsidRPr="00022EAD">
        <w:rPr>
          <w:position w:val="-24"/>
        </w:rPr>
        <w:object w:dxaOrig="240" w:dyaOrig="620">
          <v:shape id="_x0000_i1127" type="#_x0000_t75" style="width:12pt;height:30.75pt" o:ole="">
            <v:imagedata r:id="rId269" o:title=""/>
          </v:shape>
          <o:OLEObject Type="Embed" ProgID="Equation.DSMT4" ShapeID="_x0000_i1127" DrawAspect="Content" ObjectID="_1440167351" r:id="rId270"/>
        </w:object>
      </w:r>
      <w:r w:rsidRPr="00022EAD">
        <w:t xml:space="preserve">.       C. </w:t>
      </w:r>
      <w:r w:rsidRPr="00022EAD">
        <w:rPr>
          <w:position w:val="-24"/>
        </w:rPr>
        <w:object w:dxaOrig="220" w:dyaOrig="620">
          <v:shape id="_x0000_i1128" type="#_x0000_t75" style="width:11.25pt;height:30.75pt" o:ole="">
            <v:imagedata r:id="rId271" o:title=""/>
          </v:shape>
          <o:OLEObject Type="Embed" ProgID="Equation.DSMT4" ShapeID="_x0000_i1128" DrawAspect="Content" ObjectID="_1440167352" r:id="rId272"/>
        </w:object>
      </w:r>
      <w:r w:rsidRPr="00022EAD">
        <w:t xml:space="preserve">.        D. </w:t>
      </w:r>
      <w:r w:rsidRPr="00022EAD">
        <w:rPr>
          <w:position w:val="-24"/>
        </w:rPr>
        <w:object w:dxaOrig="499" w:dyaOrig="680">
          <v:shape id="_x0000_i1129" type="#_x0000_t75" style="width:24.75pt;height:33.75pt" o:ole="">
            <v:imagedata r:id="rId273" o:title=""/>
          </v:shape>
          <o:OLEObject Type="Embed" ProgID="Equation.DSMT4" ShapeID="_x0000_i1129" DrawAspect="Content" ObjectID="_1440167353" r:id="rId274"/>
        </w:object>
      </w:r>
      <w:r w:rsidRPr="00022EAD">
        <w:t>.</w:t>
      </w:r>
    </w:p>
    <w:p w:rsidR="00F45E5C" w:rsidRPr="00022EAD" w:rsidRDefault="00F45E5C" w:rsidP="00022EAD">
      <w:pPr>
        <w:ind w:left="2160" w:firstLine="720"/>
        <w:rPr>
          <w:rFonts w:eastAsia="黑体"/>
          <w:bCs/>
          <w:lang w:val="en-CA"/>
        </w:rPr>
      </w:pPr>
      <w:r w:rsidRPr="00022EAD">
        <w:rPr>
          <w:rFonts w:eastAsia="黑体"/>
          <w:bCs/>
        </w:rPr>
        <w:t>2009</w:t>
      </w:r>
      <w:r w:rsidRPr="00022EAD">
        <w:rPr>
          <w:rFonts w:eastAsia="黑体"/>
          <w:bCs/>
        </w:rPr>
        <w:t>年全国初中数学联合竞赛试题</w:t>
      </w:r>
    </w:p>
    <w:p w:rsidR="00022EAD" w:rsidRPr="00022EAD" w:rsidRDefault="00022EAD" w:rsidP="00F45E5C"/>
    <w:p w:rsidR="00F45E5C" w:rsidRPr="00022EAD" w:rsidRDefault="00F45E5C" w:rsidP="00F45E5C">
      <w:pPr>
        <w:rPr>
          <w:lang w:val="en-CA"/>
        </w:rPr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t>D</w:t>
      </w:r>
    </w:p>
    <w:p w:rsidR="00F45E5C" w:rsidRPr="00022EAD" w:rsidRDefault="00F45E5C"/>
    <w:p w:rsidR="00F45E5C" w:rsidRPr="00022EAD" w:rsidRDefault="00F45E5C" w:rsidP="00022EAD">
      <w:pPr>
        <w:spacing w:line="360" w:lineRule="auto"/>
      </w:pPr>
      <w:r w:rsidRPr="00022EAD"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794250</wp:posOffset>
            </wp:positionH>
            <wp:positionV relativeFrom="paragraph">
              <wp:posOffset>64770</wp:posOffset>
            </wp:positionV>
            <wp:extent cx="944880" cy="730885"/>
            <wp:effectExtent l="19050" t="0" r="7620" b="0"/>
            <wp:wrapSquare wrapText="bothSides"/>
            <wp:docPr id="9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730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EAD">
        <w:t>2</w:t>
      </w:r>
      <w:r w:rsidR="00022EAD" w:rsidRPr="00022EAD">
        <w:rPr>
          <w:rFonts w:hint="eastAsia"/>
        </w:rPr>
        <w:t>9</w:t>
      </w:r>
      <w:r w:rsidRPr="00022EAD">
        <w:t>．如图，菱形</w:t>
      </w:r>
      <w:r w:rsidRPr="00022EAD">
        <w:rPr>
          <w:i/>
        </w:rPr>
        <w:t>ABCD</w:t>
      </w:r>
      <w:r w:rsidRPr="00022EAD">
        <w:t>的边长为</w:t>
      </w:r>
      <w:r w:rsidRPr="00022EAD">
        <w:rPr>
          <w:i/>
        </w:rPr>
        <w:t>a</w:t>
      </w:r>
      <w:r w:rsidRPr="00022EAD">
        <w:t>，点</w:t>
      </w:r>
      <w:r w:rsidRPr="00022EAD">
        <w:rPr>
          <w:i/>
        </w:rPr>
        <w:t>O</w:t>
      </w:r>
      <w:r w:rsidRPr="00022EAD">
        <w:t>是对角线</w:t>
      </w:r>
      <w:r w:rsidRPr="00022EAD">
        <w:rPr>
          <w:i/>
        </w:rPr>
        <w:t>AC</w:t>
      </w:r>
      <w:r w:rsidRPr="00022EAD">
        <w:t>上的一点，且</w:t>
      </w:r>
      <w:r w:rsidRPr="00022EAD">
        <w:rPr>
          <w:i/>
        </w:rPr>
        <w:t>OA</w:t>
      </w:r>
      <w:r w:rsidRPr="00022EAD">
        <w:t>＝</w:t>
      </w:r>
      <w:r w:rsidRPr="00022EAD">
        <w:rPr>
          <w:i/>
        </w:rPr>
        <w:t>a</w:t>
      </w:r>
      <w:r w:rsidRPr="00022EAD">
        <w:t>，</w:t>
      </w:r>
      <w:r w:rsidRPr="00022EAD">
        <w:rPr>
          <w:i/>
        </w:rPr>
        <w:t>OB</w:t>
      </w:r>
      <w:r w:rsidRPr="00022EAD">
        <w:t>＝</w:t>
      </w:r>
      <w:r w:rsidRPr="00022EAD">
        <w:rPr>
          <w:i/>
        </w:rPr>
        <w:t>OC</w:t>
      </w:r>
      <w:r w:rsidRPr="00022EAD">
        <w:t>＝</w:t>
      </w:r>
      <w:r w:rsidRPr="00022EAD">
        <w:rPr>
          <w:i/>
        </w:rPr>
        <w:t>OD</w:t>
      </w:r>
      <w:r w:rsidRPr="00022EAD">
        <w:t>＝</w:t>
      </w:r>
      <w:r w:rsidRPr="00022EAD">
        <w:t>1</w:t>
      </w:r>
      <w:r w:rsidRPr="00022EAD">
        <w:t>，则</w:t>
      </w:r>
      <w:r w:rsidRPr="00022EAD">
        <w:rPr>
          <w:i/>
        </w:rPr>
        <w:t>a</w:t>
      </w:r>
      <w:r w:rsidRPr="00022EAD">
        <w:t>等于（</w:t>
      </w:r>
      <w:r w:rsidRPr="00022EAD">
        <w:t xml:space="preserve">    </w:t>
      </w:r>
      <w:r w:rsidRPr="00022EAD">
        <w:t>）．</w:t>
      </w:r>
    </w:p>
    <w:p w:rsidR="00F45E5C" w:rsidRPr="00022EAD" w:rsidRDefault="00F45E5C" w:rsidP="00022EAD">
      <w:pPr>
        <w:spacing w:line="360" w:lineRule="auto"/>
        <w:ind w:firstLineChars="200" w:firstLine="440"/>
      </w:pPr>
      <w:r w:rsidRPr="00022EAD">
        <w:t>（</w:t>
      </w:r>
      <w:r w:rsidRPr="00022EAD">
        <w:t>A</w:t>
      </w:r>
      <w:r w:rsidRPr="00022EAD">
        <w:t>）</w:t>
      </w:r>
      <w:r w:rsidRPr="00022EAD">
        <w:rPr>
          <w:position w:val="-24"/>
        </w:rPr>
        <w:object w:dxaOrig="700" w:dyaOrig="680">
          <v:shape id="_x0000_i1130" type="#_x0000_t75" style="width:35.25pt;height:33.75pt" o:ole="">
            <v:imagedata r:id="rId276" o:title=""/>
          </v:shape>
          <o:OLEObject Type="Embed" ProgID="Equation.DSMT4" ShapeID="_x0000_i1130" DrawAspect="Content" ObjectID="_1440167354" r:id="rId277"/>
        </w:object>
      </w:r>
      <w:r w:rsidRPr="00022EAD">
        <w:t xml:space="preserve">       </w:t>
      </w:r>
      <w:r w:rsidRPr="00022EAD">
        <w:t>（</w:t>
      </w:r>
      <w:r w:rsidRPr="00022EAD">
        <w:t>B</w:t>
      </w:r>
      <w:r w:rsidRPr="00022EAD">
        <w:t>）</w:t>
      </w:r>
      <w:r w:rsidRPr="00022EAD">
        <w:rPr>
          <w:position w:val="-24"/>
        </w:rPr>
        <w:object w:dxaOrig="680" w:dyaOrig="680">
          <v:shape id="_x0000_i1131" type="#_x0000_t75" style="width:33.75pt;height:33.75pt" o:ole="">
            <v:imagedata r:id="rId278" o:title=""/>
          </v:shape>
          <o:OLEObject Type="Embed" ProgID="Equation.DSMT4" ShapeID="_x0000_i1131" DrawAspect="Content" ObjectID="_1440167355" r:id="rId279"/>
        </w:object>
      </w:r>
      <w:r w:rsidRPr="00022EAD">
        <w:t xml:space="preserve">     </w:t>
      </w:r>
      <w:r w:rsidRPr="00022EAD">
        <w:t>（</w:t>
      </w:r>
      <w:r w:rsidRPr="00022EAD">
        <w:t>C</w:t>
      </w:r>
      <w:r w:rsidRPr="00022EAD">
        <w:t>）</w:t>
      </w:r>
      <w:r w:rsidRPr="00022EAD">
        <w:t xml:space="preserve">1        </w:t>
      </w:r>
      <w:r w:rsidRPr="00022EAD">
        <w:t>（</w:t>
      </w:r>
      <w:r w:rsidRPr="00022EAD">
        <w:t>D</w:t>
      </w:r>
      <w:r w:rsidRPr="00022EAD">
        <w:t>）</w:t>
      </w:r>
      <w:r w:rsidRPr="00022EAD">
        <w:t>2</w:t>
      </w:r>
    </w:p>
    <w:p w:rsidR="00022EAD" w:rsidRPr="00022EAD" w:rsidRDefault="00022EAD" w:rsidP="00022EAD">
      <w:pPr>
        <w:ind w:left="2160" w:firstLine="720"/>
        <w:rPr>
          <w:rFonts w:eastAsia="黑体"/>
          <w:bCs/>
          <w:lang w:val="en-CA"/>
        </w:rPr>
      </w:pPr>
      <w:r w:rsidRPr="00022EAD">
        <w:rPr>
          <w:rFonts w:eastAsia="黑体"/>
          <w:bCs/>
        </w:rPr>
        <w:t>20</w:t>
      </w:r>
      <w:r>
        <w:rPr>
          <w:rFonts w:eastAsia="黑体"/>
          <w:bCs/>
        </w:rPr>
        <w:t>10</w:t>
      </w:r>
      <w:r w:rsidRPr="00022EAD">
        <w:rPr>
          <w:rFonts w:eastAsia="黑体"/>
          <w:bCs/>
        </w:rPr>
        <w:t>年全国初中数学联合竞赛试题</w:t>
      </w:r>
    </w:p>
    <w:p w:rsidR="00022EAD" w:rsidRPr="00022EAD" w:rsidRDefault="00022EAD" w:rsidP="00022EAD">
      <w:pPr>
        <w:spacing w:line="360" w:lineRule="auto"/>
        <w:rPr>
          <w:lang w:val="en-CA"/>
        </w:rPr>
      </w:pPr>
    </w:p>
    <w:p w:rsidR="00F45E5C" w:rsidRPr="00022EAD" w:rsidRDefault="00F45E5C" w:rsidP="00022EAD">
      <w:pPr>
        <w:spacing w:line="360" w:lineRule="auto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t>A</w:t>
      </w:r>
      <w:r w:rsidRPr="00022EAD">
        <w:t>．</w:t>
      </w:r>
    </w:p>
    <w:p w:rsidR="00F45E5C" w:rsidRPr="00022EAD" w:rsidRDefault="00022EAD" w:rsidP="00022EAD">
      <w:pPr>
        <w:spacing w:line="360" w:lineRule="auto"/>
      </w:pPr>
      <w:r w:rsidRPr="00022EAD">
        <w:rPr>
          <w:rFonts w:hint="eastAsia"/>
        </w:rPr>
        <w:t>详</w:t>
      </w:r>
      <w:r w:rsidRPr="00022EAD">
        <w:rPr>
          <w:bCs/>
        </w:rPr>
        <w:t>解</w:t>
      </w:r>
      <w:r w:rsidRPr="00022EAD">
        <w:rPr>
          <w:rFonts w:hint="eastAsia"/>
          <w:bCs/>
        </w:rPr>
        <w:t>:</w:t>
      </w:r>
      <w:r w:rsidRPr="00022EAD">
        <w:t xml:space="preserve">  </w:t>
      </w:r>
      <w:r w:rsidR="00F45E5C" w:rsidRPr="00022EAD">
        <w:t>因为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i/>
        </w:rPr>
        <w:t>BOC</w:t>
      </w:r>
      <w:r w:rsidR="00F45E5C" w:rsidRPr="00022EAD">
        <w:t xml:space="preserve"> </w:t>
      </w:r>
      <w:r w:rsidR="00F45E5C" w:rsidRPr="00022EAD">
        <w:rPr>
          <w:rFonts w:ascii="Cambria Math" w:hAnsi="Cambria Math" w:cs="Cambria Math"/>
        </w:rPr>
        <w:t>∽</w:t>
      </w:r>
      <w:r w:rsidR="00F45E5C" w:rsidRPr="00022EAD">
        <w:t xml:space="preserve"> </w:t>
      </w:r>
      <w:r w:rsidR="00F45E5C" w:rsidRPr="00022EAD">
        <w:rPr>
          <w:rFonts w:ascii="Cambria Math" w:hAnsi="Cambria Math" w:cs="Cambria Math"/>
        </w:rPr>
        <w:t>△</w:t>
      </w:r>
      <w:r w:rsidR="00F45E5C" w:rsidRPr="00022EAD">
        <w:rPr>
          <w:i/>
        </w:rPr>
        <w:t>ABC</w:t>
      </w:r>
      <w:r w:rsidR="00F45E5C" w:rsidRPr="00022EAD">
        <w:t>，所以</w:t>
      </w:r>
      <w:r w:rsidR="00F45E5C" w:rsidRPr="00022EAD">
        <w:rPr>
          <w:position w:val="-24"/>
        </w:rPr>
        <w:object w:dxaOrig="1060" w:dyaOrig="620">
          <v:shape id="_x0000_i1132" type="#_x0000_t75" style="width:53.25pt;height:30.75pt" o:ole="">
            <v:imagedata r:id="rId280" o:title=""/>
          </v:shape>
          <o:OLEObject Type="Embed" ProgID="Equation.DSMT4" ShapeID="_x0000_i1132" DrawAspect="Content" ObjectID="_1440167356" r:id="rId281"/>
        </w:object>
      </w:r>
      <w:r w:rsidR="00F45E5C" w:rsidRPr="00022EAD">
        <w:t>，即</w:t>
      </w:r>
    </w:p>
    <w:p w:rsidR="00F45E5C" w:rsidRPr="00022EAD" w:rsidRDefault="00F45E5C" w:rsidP="00F45E5C">
      <w:pPr>
        <w:spacing w:line="360" w:lineRule="auto"/>
        <w:jc w:val="left"/>
      </w:pPr>
      <w:r w:rsidRPr="00022EAD">
        <w:t xml:space="preserve">                       </w:t>
      </w:r>
      <w:r w:rsidRPr="00022EAD">
        <w:rPr>
          <w:position w:val="-24"/>
        </w:rPr>
        <w:object w:dxaOrig="940" w:dyaOrig="620">
          <v:shape id="_x0000_i1133" type="#_x0000_t75" style="width:47.25pt;height:30.75pt" o:ole="">
            <v:imagedata r:id="rId282" o:title=""/>
          </v:shape>
          <o:OLEObject Type="Embed" ProgID="Equation.DSMT4" ShapeID="_x0000_i1133" DrawAspect="Content" ObjectID="_1440167357" r:id="rId283"/>
        </w:object>
      </w:r>
      <w:r w:rsidRPr="00022EAD">
        <w:t>，</w:t>
      </w:r>
    </w:p>
    <w:p w:rsidR="00F45E5C" w:rsidRPr="00022EAD" w:rsidRDefault="00F45E5C" w:rsidP="00F45E5C">
      <w:pPr>
        <w:spacing w:line="360" w:lineRule="auto"/>
      </w:pPr>
      <w:r w:rsidRPr="00022EAD">
        <w:t>所以，</w:t>
      </w:r>
      <w:r w:rsidRPr="00022EAD">
        <w:t xml:space="preserve">                 </w:t>
      </w:r>
      <w:r w:rsidRPr="00022EAD">
        <w:rPr>
          <w:position w:val="-6"/>
        </w:rPr>
        <w:object w:dxaOrig="1280" w:dyaOrig="320">
          <v:shape id="_x0000_i1134" type="#_x0000_t75" style="width:63.75pt;height:15.75pt" o:ole="">
            <v:imagedata r:id="rId284" o:title=""/>
          </v:shape>
          <o:OLEObject Type="Embed" ProgID="Equation.DSMT4" ShapeID="_x0000_i1134" DrawAspect="Content" ObjectID="_1440167358" r:id="rId285"/>
        </w:object>
      </w:r>
      <w:r w:rsidRPr="00022EAD">
        <w:t>．</w:t>
      </w:r>
    </w:p>
    <w:p w:rsidR="00F45E5C" w:rsidRPr="00022EAD" w:rsidRDefault="00F45E5C" w:rsidP="00022EAD">
      <w:pPr>
        <w:spacing w:line="360" w:lineRule="auto"/>
        <w:ind w:leftChars="230" w:left="836" w:hangingChars="150" w:hanging="330"/>
      </w:pPr>
      <w:r w:rsidRPr="00022EAD">
        <w:t>由</w:t>
      </w:r>
      <w:r w:rsidRPr="00022EAD">
        <w:rPr>
          <w:position w:val="-6"/>
        </w:rPr>
        <w:object w:dxaOrig="560" w:dyaOrig="279">
          <v:shape id="_x0000_i1135" type="#_x0000_t75" style="width:27.75pt;height:14.25pt" o:ole="">
            <v:imagedata r:id="rId286" o:title=""/>
          </v:shape>
          <o:OLEObject Type="Embed" ProgID="Equation.DSMT4" ShapeID="_x0000_i1135" DrawAspect="Content" ObjectID="_1440167359" r:id="rId287"/>
        </w:object>
      </w:r>
      <w:r w:rsidRPr="00022EAD">
        <w:t>，解得</w:t>
      </w:r>
      <w:r w:rsidRPr="00022EAD">
        <w:rPr>
          <w:position w:val="-24"/>
        </w:rPr>
        <w:object w:dxaOrig="1060" w:dyaOrig="680">
          <v:shape id="_x0000_i1136" type="#_x0000_t75" style="width:53.25pt;height:33.75pt" o:ole="">
            <v:imagedata r:id="rId288" o:title=""/>
          </v:shape>
          <o:OLEObject Type="Embed" ProgID="Equation.DSMT4" ShapeID="_x0000_i1136" DrawAspect="Content" ObjectID="_1440167360" r:id="rId289"/>
        </w:object>
      </w:r>
      <w:r w:rsidRPr="00022EAD">
        <w:t>．</w:t>
      </w:r>
    </w:p>
    <w:p w:rsidR="00F45E5C" w:rsidRPr="00022EAD" w:rsidRDefault="00F45E5C"/>
    <w:p w:rsidR="00F45E5C" w:rsidRPr="00022EAD" w:rsidRDefault="00F45E5C" w:rsidP="00F45E5C">
      <w:pPr>
        <w:spacing w:line="276" w:lineRule="auto"/>
        <w:jc w:val="left"/>
        <w:outlineLvl w:val="3"/>
      </w:pPr>
      <w:r w:rsidRPr="00022EAD"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436245</wp:posOffset>
            </wp:positionV>
            <wp:extent cx="1609725" cy="952500"/>
            <wp:effectExtent l="19050" t="0" r="9525" b="0"/>
            <wp:wrapTight wrapText="bothSides">
              <wp:wrapPolygon edited="0">
                <wp:start x="-256" y="0"/>
                <wp:lineTo x="-256" y="21168"/>
                <wp:lineTo x="21728" y="21168"/>
                <wp:lineTo x="21728" y="0"/>
                <wp:lineTo x="-256" y="0"/>
              </wp:wrapPolygon>
            </wp:wrapTight>
            <wp:docPr id="95" name="圖片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22EAD">
        <w:t>3</w:t>
      </w:r>
      <w:r w:rsidR="00022EAD" w:rsidRPr="00022EAD">
        <w:rPr>
          <w:rFonts w:hint="eastAsia"/>
        </w:rPr>
        <w:t>0</w:t>
      </w:r>
      <w:r w:rsidRPr="00022EAD">
        <w:t>．如图，在四边形</w:t>
      </w:r>
      <w:r w:rsidRPr="00022EAD">
        <w:rPr>
          <w:i/>
        </w:rPr>
        <w:t>ABCD</w:t>
      </w:r>
      <w:r w:rsidRPr="00022EAD">
        <w:t>中，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</w:rPr>
        <w:t>B</w:t>
      </w:r>
      <w:r w:rsidRPr="00022EAD">
        <w:t>＝</w:t>
      </w:r>
      <w:r w:rsidRPr="00022EAD">
        <w:t>135°</w:t>
      </w:r>
      <w:r w:rsidRPr="00022EAD">
        <w:t>，</w:t>
      </w:r>
      <w:r w:rsidRPr="00022EAD">
        <w:rPr>
          <w:rFonts w:ascii="Cambria Math" w:hAnsi="Cambria Math" w:cs="Cambria Math"/>
        </w:rPr>
        <w:t>∠</w:t>
      </w:r>
      <w:r w:rsidRPr="00022EAD">
        <w:rPr>
          <w:i/>
        </w:rPr>
        <w:t>C</w:t>
      </w:r>
      <w:r w:rsidRPr="00022EAD">
        <w:t>＝</w:t>
      </w:r>
      <w:r w:rsidRPr="00022EAD">
        <w:t>120°</w:t>
      </w:r>
      <w:r w:rsidRPr="00022EAD">
        <w:t>，</w:t>
      </w:r>
      <w:r w:rsidRPr="00022EAD">
        <w:rPr>
          <w:i/>
        </w:rPr>
        <w:t>AB</w:t>
      </w:r>
      <w:r w:rsidRPr="00022EAD">
        <w:t>=</w:t>
      </w:r>
      <w:r w:rsidRPr="00022EAD">
        <w:rPr>
          <w:position w:val="-8"/>
        </w:rPr>
        <w:object w:dxaOrig="480" w:dyaOrig="360">
          <v:shape id="_x0000_i1137" type="#_x0000_t75" style="width:24pt;height:18pt" o:ole="">
            <v:imagedata r:id="rId291" o:title=""/>
          </v:shape>
          <o:OLEObject Type="Embed" ProgID="Equation.DSMT4" ShapeID="_x0000_i1137" DrawAspect="Content" ObjectID="_1440167361" r:id="rId292"/>
        </w:object>
      </w:r>
      <w:r w:rsidRPr="00022EAD">
        <w:t>，</w:t>
      </w:r>
      <w:r w:rsidRPr="00022EAD">
        <w:rPr>
          <w:i/>
        </w:rPr>
        <w:t>BC</w:t>
      </w:r>
      <w:r w:rsidRPr="00022EAD">
        <w:t>=</w:t>
      </w:r>
      <w:r w:rsidRPr="00022EAD">
        <w:rPr>
          <w:position w:val="-6"/>
        </w:rPr>
        <w:object w:dxaOrig="820" w:dyaOrig="340">
          <v:shape id="_x0000_i1138" type="#_x0000_t75" style="width:41.25pt;height:17.25pt" o:ole="">
            <v:imagedata r:id="rId293" o:title=""/>
          </v:shape>
          <o:OLEObject Type="Embed" ProgID="Equation.DSMT4" ShapeID="_x0000_i1138" DrawAspect="Content" ObjectID="_1440167362" r:id="rId294"/>
        </w:object>
      </w:r>
      <w:r w:rsidRPr="00022EAD">
        <w:t>，</w:t>
      </w:r>
      <w:r w:rsidRPr="00022EAD">
        <w:rPr>
          <w:i/>
        </w:rPr>
        <w:t>CD</w:t>
      </w:r>
      <w:r w:rsidRPr="00022EAD">
        <w:t>＝</w:t>
      </w:r>
      <w:r w:rsidRPr="00022EAD">
        <w:rPr>
          <w:position w:val="-6"/>
        </w:rPr>
        <w:object w:dxaOrig="499" w:dyaOrig="340">
          <v:shape id="_x0000_i1139" type="#_x0000_t75" style="width:24.75pt;height:17.25pt" o:ole="">
            <v:imagedata r:id="rId295" o:title=""/>
          </v:shape>
          <o:OLEObject Type="Embed" ProgID="Equation.DSMT4" ShapeID="_x0000_i1139" DrawAspect="Content" ObjectID="_1440167363" r:id="rId296"/>
        </w:object>
      </w:r>
      <w:r w:rsidRPr="00022EAD">
        <w:t>，则</w:t>
      </w:r>
      <w:r w:rsidRPr="00022EAD">
        <w:rPr>
          <w:i/>
        </w:rPr>
        <w:t>AD</w:t>
      </w:r>
      <w:r w:rsidRPr="00022EAD">
        <w:t>边的长为（</w:t>
      </w:r>
      <w:r w:rsidRPr="00022EAD">
        <w:t xml:space="preserve">   </w:t>
      </w:r>
      <w:r w:rsidRPr="00022EAD">
        <w:t>）．</w:t>
      </w:r>
    </w:p>
    <w:p w:rsidR="00F45E5C" w:rsidRPr="00022EAD" w:rsidRDefault="00F45E5C" w:rsidP="00022EAD">
      <w:pPr>
        <w:ind w:firstLineChars="150" w:firstLine="330"/>
        <w:jc w:val="left"/>
        <w:outlineLvl w:val="3"/>
      </w:pPr>
      <w:r w:rsidRPr="00022EAD">
        <w:t>（</w:t>
      </w:r>
      <w:r w:rsidRPr="00022EAD">
        <w:t>A</w:t>
      </w:r>
      <w:r w:rsidRPr="00022EAD">
        <w:t>）</w:t>
      </w:r>
      <w:r w:rsidRPr="00022EAD">
        <w:rPr>
          <w:position w:val="-8"/>
        </w:rPr>
        <w:object w:dxaOrig="499" w:dyaOrig="360">
          <v:shape id="_x0000_i1140" type="#_x0000_t75" style="width:24.75pt;height:18pt" o:ole="">
            <v:imagedata r:id="rId297" o:title=""/>
          </v:shape>
          <o:OLEObject Type="Embed" ProgID="Equation.DSMT4" ShapeID="_x0000_i1140" DrawAspect="Content" ObjectID="_1440167364" r:id="rId298"/>
        </w:object>
      </w:r>
      <w:r w:rsidRPr="00022EAD">
        <w:t xml:space="preserve">    </w:t>
      </w:r>
      <w:r w:rsidRPr="00022EAD">
        <w:tab/>
      </w:r>
      <w:r w:rsidRPr="00022EAD">
        <w:tab/>
      </w:r>
      <w:r w:rsidRPr="00022EAD">
        <w:t>（</w:t>
      </w:r>
      <w:r w:rsidRPr="00022EAD">
        <w:t>B</w:t>
      </w:r>
      <w:r w:rsidRPr="00022EAD">
        <w:t>）</w:t>
      </w:r>
      <w:r w:rsidRPr="00022EAD">
        <w:rPr>
          <w:position w:val="-8"/>
        </w:rPr>
        <w:object w:dxaOrig="499" w:dyaOrig="360">
          <v:shape id="_x0000_i1141" type="#_x0000_t75" style="width:24.75pt;height:18pt" o:ole="">
            <v:imagedata r:id="rId299" o:title=""/>
          </v:shape>
          <o:OLEObject Type="Embed" ProgID="Equation.3" ShapeID="_x0000_i1141" DrawAspect="Content" ObjectID="_1440167365" r:id="rId300"/>
        </w:object>
      </w:r>
    </w:p>
    <w:p w:rsidR="00F45E5C" w:rsidRPr="00022EAD" w:rsidRDefault="00F45E5C" w:rsidP="00022EAD">
      <w:pPr>
        <w:ind w:firstLineChars="150" w:firstLine="330"/>
        <w:jc w:val="left"/>
        <w:outlineLvl w:val="3"/>
      </w:pPr>
      <w:r w:rsidRPr="00022EAD">
        <w:t>（</w:t>
      </w:r>
      <w:r w:rsidRPr="00022EAD">
        <w:t>C</w:t>
      </w:r>
      <w:r w:rsidRPr="00022EAD">
        <w:t>）</w:t>
      </w:r>
      <w:r w:rsidRPr="00022EAD">
        <w:rPr>
          <w:position w:val="-8"/>
        </w:rPr>
        <w:object w:dxaOrig="720" w:dyaOrig="360">
          <v:shape id="_x0000_i1142" type="#_x0000_t75" style="width:36pt;height:18pt" o:ole="">
            <v:imagedata r:id="rId301" o:title=""/>
          </v:shape>
          <o:OLEObject Type="Embed" ProgID="Equation.3" ShapeID="_x0000_i1142" DrawAspect="Content" ObjectID="_1440167366" r:id="rId302"/>
        </w:object>
      </w:r>
      <w:r w:rsidRPr="00022EAD">
        <w:t xml:space="preserve">     </w:t>
      </w:r>
      <w:r w:rsidRPr="00022EAD">
        <w:tab/>
      </w:r>
      <w:r w:rsidRPr="00022EAD">
        <w:t>（</w:t>
      </w:r>
      <w:r w:rsidRPr="00022EAD">
        <w:t>D</w:t>
      </w:r>
      <w:r w:rsidRPr="00022EAD">
        <w:t>）</w:t>
      </w:r>
      <w:r w:rsidRPr="00022EAD">
        <w:rPr>
          <w:position w:val="-8"/>
        </w:rPr>
        <w:object w:dxaOrig="840" w:dyaOrig="360">
          <v:shape id="_x0000_i1143" type="#_x0000_t75" style="width:42pt;height:18pt" o:ole="">
            <v:imagedata r:id="rId303" o:title=""/>
          </v:shape>
          <o:OLEObject Type="Embed" ProgID="Equation.3" ShapeID="_x0000_i1143" DrawAspect="Content" ObjectID="_1440167367" r:id="rId304"/>
        </w:object>
      </w:r>
    </w:p>
    <w:p w:rsidR="00F45E5C" w:rsidRPr="00022EAD" w:rsidRDefault="00022EAD" w:rsidP="00F45E5C">
      <w:pPr>
        <w:spacing w:line="360" w:lineRule="auto"/>
        <w:jc w:val="left"/>
        <w:outlineLvl w:val="3"/>
        <w:rPr>
          <w:lang w:val="en-CA"/>
        </w:rPr>
      </w:pPr>
      <w:r>
        <w:rPr>
          <w:rFonts w:eastAsia="黑体"/>
          <w:bCs/>
        </w:rPr>
        <w:t xml:space="preserve">                                               </w:t>
      </w:r>
      <w:r w:rsidRPr="00022EAD">
        <w:rPr>
          <w:rFonts w:eastAsia="黑体"/>
          <w:bCs/>
        </w:rPr>
        <w:t>20</w:t>
      </w:r>
      <w:r>
        <w:rPr>
          <w:rFonts w:eastAsia="黑体"/>
          <w:bCs/>
        </w:rPr>
        <w:t>10</w:t>
      </w:r>
      <w:r w:rsidRPr="00022EAD">
        <w:rPr>
          <w:rFonts w:eastAsia="黑体"/>
          <w:bCs/>
        </w:rPr>
        <w:t>年全国初中数学联合竞赛试题</w:t>
      </w:r>
    </w:p>
    <w:p w:rsidR="00022EAD" w:rsidRPr="00022EAD" w:rsidRDefault="00022EAD" w:rsidP="00F45E5C">
      <w:pPr>
        <w:spacing w:line="360" w:lineRule="auto"/>
        <w:jc w:val="left"/>
        <w:outlineLvl w:val="3"/>
      </w:pPr>
    </w:p>
    <w:p w:rsidR="00F45E5C" w:rsidRPr="00022EAD" w:rsidRDefault="00F45E5C" w:rsidP="00F45E5C">
      <w:pPr>
        <w:spacing w:line="360" w:lineRule="auto"/>
        <w:jc w:val="left"/>
        <w:outlineLvl w:val="3"/>
      </w:pPr>
      <w:r w:rsidRPr="00022EAD">
        <w:rPr>
          <w:rFonts w:hint="eastAsia"/>
        </w:rPr>
        <w:t>答案</w:t>
      </w:r>
      <w:r w:rsidRPr="00022EAD">
        <w:rPr>
          <w:rFonts w:hint="eastAsia"/>
        </w:rPr>
        <w:t xml:space="preserve">:  </w:t>
      </w:r>
      <w:r w:rsidRPr="00022EAD">
        <w:t>D</w:t>
      </w:r>
      <w:r w:rsidRPr="00022EAD"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212090</wp:posOffset>
            </wp:positionV>
            <wp:extent cx="1838325" cy="1140460"/>
            <wp:effectExtent l="19050" t="0" r="9525" b="0"/>
            <wp:wrapTight wrapText="bothSides">
              <wp:wrapPolygon edited="0">
                <wp:start x="-224" y="0"/>
                <wp:lineTo x="-224" y="21287"/>
                <wp:lineTo x="21712" y="21287"/>
                <wp:lineTo x="21712" y="0"/>
                <wp:lineTo x="-224" y="0"/>
              </wp:wrapPolygon>
            </wp:wrapTight>
            <wp:docPr id="94" name="圖片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3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140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2EAD" w:rsidRPr="00022EAD" w:rsidRDefault="00022EAD" w:rsidP="00022EAD"/>
    <w:p w:rsidR="00F45E5C" w:rsidRPr="00022EAD" w:rsidRDefault="00022EAD" w:rsidP="00022EAD">
      <w:pPr>
        <w:spacing w:line="360" w:lineRule="auto"/>
        <w:jc w:val="left"/>
        <w:outlineLvl w:val="3"/>
      </w:pPr>
      <w:r w:rsidRPr="00022EAD">
        <w:rPr>
          <w:rFonts w:hint="eastAsia"/>
        </w:rPr>
        <w:t>详</w:t>
      </w:r>
      <w:r w:rsidRPr="00022EAD">
        <w:rPr>
          <w:bCs/>
        </w:rPr>
        <w:t>解</w:t>
      </w:r>
      <w:r w:rsidRPr="00022EAD">
        <w:rPr>
          <w:rFonts w:hint="eastAsia"/>
          <w:bCs/>
        </w:rPr>
        <w:t>:</w:t>
      </w:r>
      <w:r w:rsidRPr="00022EAD">
        <w:t xml:space="preserve">  </w:t>
      </w:r>
      <w:r w:rsidR="00F45E5C" w:rsidRPr="00022EAD">
        <w:t>如图，过点</w:t>
      </w:r>
      <w:r w:rsidR="00F45E5C" w:rsidRPr="00022EAD">
        <w:rPr>
          <w:i/>
        </w:rPr>
        <w:t>A</w:t>
      </w:r>
      <w:r w:rsidR="00F45E5C" w:rsidRPr="00022EAD">
        <w:t>，</w:t>
      </w:r>
      <w:r w:rsidR="00F45E5C" w:rsidRPr="00022EAD">
        <w:rPr>
          <w:i/>
        </w:rPr>
        <w:t>D</w:t>
      </w:r>
      <w:r w:rsidR="00F45E5C" w:rsidRPr="00022EAD">
        <w:t>分别作</w:t>
      </w:r>
      <w:r w:rsidR="00F45E5C" w:rsidRPr="00022EAD">
        <w:rPr>
          <w:i/>
        </w:rPr>
        <w:t>AE</w:t>
      </w:r>
      <w:r w:rsidR="00F45E5C" w:rsidRPr="00022EAD">
        <w:t>，</w:t>
      </w:r>
      <w:r w:rsidR="00F45E5C" w:rsidRPr="00022EAD">
        <w:rPr>
          <w:i/>
        </w:rPr>
        <w:t>DF</w:t>
      </w:r>
      <w:r w:rsidR="00F45E5C" w:rsidRPr="00022EAD">
        <w:t>垂直于直线</w:t>
      </w:r>
      <w:r w:rsidR="00F45E5C" w:rsidRPr="00022EAD">
        <w:rPr>
          <w:i/>
        </w:rPr>
        <w:t>BC</w:t>
      </w:r>
      <w:r w:rsidR="00F45E5C" w:rsidRPr="00022EAD">
        <w:t>，垂足分别为</w:t>
      </w:r>
      <w:r w:rsidR="00F45E5C" w:rsidRPr="00022EAD">
        <w:rPr>
          <w:i/>
        </w:rPr>
        <w:t>E</w:t>
      </w:r>
      <w:r w:rsidR="00F45E5C" w:rsidRPr="00022EAD">
        <w:t>，</w:t>
      </w:r>
      <w:r w:rsidR="00F45E5C" w:rsidRPr="00022EAD">
        <w:rPr>
          <w:i/>
        </w:rPr>
        <w:t>F</w:t>
      </w:r>
      <w:r w:rsidR="00F45E5C" w:rsidRPr="00022EAD">
        <w:t>．</w:t>
      </w:r>
    </w:p>
    <w:p w:rsidR="00F45E5C" w:rsidRPr="00022EAD" w:rsidRDefault="00F45E5C" w:rsidP="00022EAD">
      <w:pPr>
        <w:spacing w:line="360" w:lineRule="auto"/>
        <w:ind w:firstLineChars="196" w:firstLine="431"/>
        <w:jc w:val="left"/>
        <w:outlineLvl w:val="3"/>
      </w:pPr>
      <w:r w:rsidRPr="00022EAD">
        <w:t>由已知可得</w:t>
      </w:r>
    </w:p>
    <w:p w:rsidR="00F45E5C" w:rsidRPr="00022EAD" w:rsidRDefault="00F45E5C" w:rsidP="00022EAD">
      <w:pPr>
        <w:spacing w:line="360" w:lineRule="auto"/>
        <w:ind w:firstLineChars="196" w:firstLine="431"/>
        <w:jc w:val="left"/>
        <w:outlineLvl w:val="3"/>
      </w:pPr>
      <w:r w:rsidRPr="00022EAD">
        <w:rPr>
          <w:i/>
        </w:rPr>
        <w:t>BE</w:t>
      </w:r>
      <w:r w:rsidRPr="00022EAD">
        <w:t>=</w:t>
      </w:r>
      <w:r w:rsidRPr="00022EAD">
        <w:rPr>
          <w:i/>
        </w:rPr>
        <w:t>AE</w:t>
      </w:r>
      <w:r w:rsidRPr="00022EAD">
        <w:t>=</w:t>
      </w:r>
      <w:r w:rsidRPr="00022EAD">
        <w:rPr>
          <w:position w:val="-8"/>
        </w:rPr>
        <w:object w:dxaOrig="380" w:dyaOrig="360">
          <v:shape id="_x0000_i1144" type="#_x0000_t75" style="width:18.75pt;height:18pt" o:ole="">
            <v:imagedata r:id="rId306" o:title=""/>
          </v:shape>
          <o:OLEObject Type="Embed" ProgID="Equation.DSMT4" ShapeID="_x0000_i1144" DrawAspect="Content" ObjectID="_1440167368" r:id="rId307"/>
        </w:object>
      </w:r>
      <w:r w:rsidRPr="00022EAD">
        <w:t>，</w:t>
      </w:r>
      <w:r w:rsidRPr="00022EAD">
        <w:rPr>
          <w:i/>
        </w:rPr>
        <w:t>CF</w:t>
      </w:r>
      <w:r w:rsidRPr="00022EAD">
        <w:t>＝</w:t>
      </w:r>
      <w:r w:rsidRPr="00022EAD">
        <w:rPr>
          <w:position w:val="-6"/>
        </w:rPr>
        <w:object w:dxaOrig="499" w:dyaOrig="340">
          <v:shape id="_x0000_i1145" type="#_x0000_t75" style="width:24.75pt;height:17.25pt" o:ole="">
            <v:imagedata r:id="rId308" o:title=""/>
          </v:shape>
          <o:OLEObject Type="Embed" ProgID="Equation.DSMT4" ShapeID="_x0000_i1145" DrawAspect="Content" ObjectID="_1440167369" r:id="rId309"/>
        </w:object>
      </w:r>
      <w:r w:rsidRPr="00022EAD">
        <w:t>，</w:t>
      </w:r>
      <w:r w:rsidRPr="00022EAD">
        <w:rPr>
          <w:i/>
        </w:rPr>
        <w:t>DF</w:t>
      </w:r>
      <w:r w:rsidRPr="00022EAD">
        <w:t>＝</w:t>
      </w:r>
      <w:r w:rsidRPr="00022EAD">
        <w:t>2</w:t>
      </w:r>
      <w:r w:rsidRPr="00022EAD">
        <w:rPr>
          <w:position w:val="-8"/>
        </w:rPr>
        <w:object w:dxaOrig="380" w:dyaOrig="360">
          <v:shape id="_x0000_i1146" type="#_x0000_t75" style="width:18.75pt;height:18pt" o:ole="">
            <v:imagedata r:id="rId306" o:title=""/>
          </v:shape>
          <o:OLEObject Type="Embed" ProgID="Equation.DSMT4" ShapeID="_x0000_i1146" DrawAspect="Content" ObjectID="_1440167370" r:id="rId310"/>
        </w:object>
      </w:r>
      <w:r w:rsidRPr="00022EAD">
        <w:t>，</w:t>
      </w:r>
    </w:p>
    <w:p w:rsidR="00F45E5C" w:rsidRPr="00022EAD" w:rsidRDefault="00F45E5C" w:rsidP="00F45E5C">
      <w:pPr>
        <w:spacing w:line="360" w:lineRule="auto"/>
        <w:jc w:val="left"/>
        <w:outlineLvl w:val="3"/>
      </w:pPr>
      <w:r w:rsidRPr="00022EAD">
        <w:t>于是</w:t>
      </w:r>
      <w:r w:rsidRPr="00022EAD">
        <w:t xml:space="preserve"> </w:t>
      </w:r>
      <w:r w:rsidRPr="00022EAD">
        <w:rPr>
          <w:i/>
        </w:rPr>
        <w:t>EF</w:t>
      </w:r>
      <w:r w:rsidRPr="00022EAD">
        <w:t>＝</w:t>
      </w:r>
      <w:r w:rsidRPr="00022EAD">
        <w:t>4</w:t>
      </w:r>
      <w:r w:rsidRPr="00022EAD">
        <w:t>＋</w:t>
      </w:r>
      <w:r w:rsidRPr="00022EAD">
        <w:rPr>
          <w:position w:val="-8"/>
        </w:rPr>
        <w:object w:dxaOrig="380" w:dyaOrig="360">
          <v:shape id="_x0000_i1147" type="#_x0000_t75" style="width:18.75pt;height:18pt" o:ole="">
            <v:imagedata r:id="rId306" o:title=""/>
          </v:shape>
          <o:OLEObject Type="Embed" ProgID="Equation.DSMT4" ShapeID="_x0000_i1147" DrawAspect="Content" ObjectID="_1440167371" r:id="rId311"/>
        </w:object>
      </w:r>
      <w:r w:rsidRPr="00022EAD">
        <w:t>．</w:t>
      </w:r>
    </w:p>
    <w:p w:rsidR="00F45E5C" w:rsidRPr="00022EAD" w:rsidRDefault="00F45E5C" w:rsidP="00022EAD">
      <w:pPr>
        <w:spacing w:line="360" w:lineRule="auto"/>
        <w:ind w:firstLineChars="200" w:firstLine="440"/>
        <w:jc w:val="left"/>
        <w:outlineLvl w:val="3"/>
      </w:pPr>
      <w:r w:rsidRPr="00022EAD">
        <w:t>过点</w:t>
      </w:r>
      <w:r w:rsidRPr="00022EAD">
        <w:rPr>
          <w:i/>
        </w:rPr>
        <w:t>A</w:t>
      </w:r>
      <w:r w:rsidRPr="00022EAD">
        <w:t>作</w:t>
      </w:r>
      <w:r w:rsidRPr="00022EAD">
        <w:rPr>
          <w:i/>
        </w:rPr>
        <w:t>AG</w:t>
      </w:r>
      <w:r w:rsidRPr="00022EAD">
        <w:rPr>
          <w:rFonts w:ascii="Cambria Math" w:hAnsi="Cambria Math" w:cs="Cambria Math"/>
        </w:rPr>
        <w:t>⊥</w:t>
      </w:r>
      <w:r w:rsidRPr="00022EAD">
        <w:rPr>
          <w:i/>
        </w:rPr>
        <w:t>DF</w:t>
      </w:r>
      <w:r w:rsidRPr="00022EAD">
        <w:t>，垂足为</w:t>
      </w:r>
      <w:r w:rsidRPr="00022EAD">
        <w:rPr>
          <w:i/>
        </w:rPr>
        <w:t>G</w:t>
      </w:r>
      <w:r w:rsidRPr="00022EAD">
        <w:t>．在</w:t>
      </w:r>
      <w:r w:rsidRPr="00022EAD">
        <w:t>Rt</w:t>
      </w:r>
      <w:r w:rsidRPr="00022EAD">
        <w:rPr>
          <w:rFonts w:ascii="Cambria Math" w:hAnsi="Cambria Math" w:cs="Cambria Math"/>
        </w:rPr>
        <w:t>△</w:t>
      </w:r>
      <w:r w:rsidRPr="00022EAD">
        <w:rPr>
          <w:i/>
        </w:rPr>
        <w:t>ADG</w:t>
      </w:r>
      <w:r w:rsidRPr="00022EAD">
        <w:t>中，根据勾股定理得</w:t>
      </w:r>
    </w:p>
    <w:p w:rsidR="00F45E5C" w:rsidRPr="00022EAD" w:rsidRDefault="00F45E5C" w:rsidP="00022EAD">
      <w:pPr>
        <w:spacing w:line="360" w:lineRule="auto"/>
        <w:ind w:firstLineChars="400" w:firstLine="880"/>
        <w:jc w:val="center"/>
        <w:outlineLvl w:val="3"/>
      </w:pPr>
      <w:r w:rsidRPr="00022EAD">
        <w:rPr>
          <w:i/>
        </w:rPr>
        <w:t>AD</w:t>
      </w:r>
      <w:r w:rsidRPr="00022EAD">
        <w:rPr>
          <w:i/>
          <w:position w:val="-12"/>
        </w:rPr>
        <w:object w:dxaOrig="3560" w:dyaOrig="460">
          <v:shape id="_x0000_i1148" type="#_x0000_t75" style="width:177.75pt;height:23.25pt" o:ole="">
            <v:imagedata r:id="rId312" o:title=""/>
          </v:shape>
          <o:OLEObject Type="Embed" ProgID="Equation.DSMT4" ShapeID="_x0000_i1148" DrawAspect="Content" ObjectID="_1440167372" r:id="rId313"/>
        </w:object>
      </w:r>
      <w:r w:rsidRPr="00022EAD">
        <w:t>＝</w:t>
      </w:r>
      <w:r w:rsidRPr="00022EAD">
        <w:rPr>
          <w:position w:val="-8"/>
        </w:rPr>
        <w:object w:dxaOrig="820" w:dyaOrig="360">
          <v:shape id="_x0000_i1149" type="#_x0000_t75" style="width:41.25pt;height:18pt" o:ole="">
            <v:imagedata r:id="rId314" o:title=""/>
          </v:shape>
          <o:OLEObject Type="Embed" ProgID="Equation.DSMT4" ShapeID="_x0000_i1149" DrawAspect="Content" ObjectID="_1440167373" r:id="rId315"/>
        </w:object>
      </w:r>
      <w:r w:rsidRPr="00022EAD">
        <w:t>．</w:t>
      </w:r>
    </w:p>
    <w:p w:rsidR="00F45E5C" w:rsidRPr="00022EAD" w:rsidRDefault="00F45E5C" w:rsidP="00022EAD">
      <w:pPr>
        <w:spacing w:line="360" w:lineRule="auto"/>
        <w:ind w:firstLineChars="400" w:firstLine="880"/>
        <w:outlineLvl w:val="3"/>
      </w:pPr>
      <w:r w:rsidRPr="00022EAD">
        <w:t>勾股定理、涉及双重二次根式的化简，补全图形法</w:t>
      </w:r>
    </w:p>
    <w:p w:rsidR="00F45E5C" w:rsidRPr="00022EAD" w:rsidRDefault="00F45E5C"/>
    <w:sectPr w:rsidR="00F45E5C" w:rsidRPr="00022EAD" w:rsidSect="00C12AC1">
      <w:headerReference w:type="default" r:id="rId316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277B" w:rsidRDefault="001B277B" w:rsidP="00D529B1">
      <w:r>
        <w:separator/>
      </w:r>
    </w:p>
  </w:endnote>
  <w:endnote w:type="continuationSeparator" w:id="1">
    <w:p w:rsidR="001B277B" w:rsidRDefault="001B277B" w:rsidP="00D529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Arial Unicode MS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He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277B" w:rsidRDefault="001B277B" w:rsidP="00D529B1">
      <w:r>
        <w:separator/>
      </w:r>
    </w:p>
  </w:footnote>
  <w:footnote w:type="continuationSeparator" w:id="1">
    <w:p w:rsidR="001B277B" w:rsidRDefault="001B277B" w:rsidP="00D529B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29B1" w:rsidRDefault="00D529B1">
    <w:pPr>
      <w:pStyle w:val="a6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1461C"/>
    <w:rsid w:val="00022EAD"/>
    <w:rsid w:val="00162F9D"/>
    <w:rsid w:val="00166F1A"/>
    <w:rsid w:val="00174E91"/>
    <w:rsid w:val="001B277B"/>
    <w:rsid w:val="0061461C"/>
    <w:rsid w:val="0065781A"/>
    <w:rsid w:val="006F6B7A"/>
    <w:rsid w:val="00AA47CC"/>
    <w:rsid w:val="00AE7828"/>
    <w:rsid w:val="00B61325"/>
    <w:rsid w:val="00BC3D99"/>
    <w:rsid w:val="00C12AC1"/>
    <w:rsid w:val="00C23A10"/>
    <w:rsid w:val="00C25894"/>
    <w:rsid w:val="00CC558C"/>
    <w:rsid w:val="00D529B1"/>
    <w:rsid w:val="00F45E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2AC1"/>
  </w:style>
  <w:style w:type="paragraph" w:styleId="1">
    <w:name w:val="heading 1"/>
    <w:basedOn w:val="a"/>
    <w:next w:val="a"/>
    <w:link w:val="1Char"/>
    <w:qFormat/>
    <w:rsid w:val="0061461C"/>
    <w:pPr>
      <w:keepNext/>
      <w:widowControl w:val="0"/>
      <w:spacing w:line="0" w:lineRule="atLeast"/>
      <w:ind w:left="420"/>
      <w:jc w:val="left"/>
      <w:outlineLvl w:val="0"/>
    </w:pPr>
    <w:rPr>
      <w:rFonts w:ascii="Times New Roman" w:eastAsia="SimSun" w:hAnsi="Times New Roman" w:cs="Times New Roman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1461C"/>
    <w:rPr>
      <w:rFonts w:ascii="Tahoma" w:hAnsi="Tahoma" w:cs="Tahoma"/>
      <w:sz w:val="16"/>
      <w:szCs w:val="16"/>
    </w:rPr>
  </w:style>
  <w:style w:type="character" w:customStyle="1" w:styleId="Char">
    <w:name w:val="批注框文本 Char"/>
    <w:basedOn w:val="a0"/>
    <w:link w:val="a3"/>
    <w:uiPriority w:val="99"/>
    <w:semiHidden/>
    <w:rsid w:val="0061461C"/>
    <w:rPr>
      <w:rFonts w:ascii="Tahoma" w:hAnsi="Tahoma" w:cs="Tahoma"/>
      <w:sz w:val="16"/>
      <w:szCs w:val="16"/>
    </w:rPr>
  </w:style>
  <w:style w:type="paragraph" w:styleId="a4">
    <w:name w:val="Normal (Web)"/>
    <w:basedOn w:val="a"/>
    <w:rsid w:val="0061461C"/>
    <w:pPr>
      <w:spacing w:before="100" w:beforeAutospacing="1" w:after="100" w:afterAutospacing="1"/>
      <w:jc w:val="left"/>
    </w:pPr>
    <w:rPr>
      <w:rFonts w:ascii="SimSun" w:eastAsia="SimSun" w:hAnsi="SimSun" w:cs="SimSun"/>
      <w:sz w:val="24"/>
      <w:szCs w:val="24"/>
    </w:rPr>
  </w:style>
  <w:style w:type="character" w:styleId="a5">
    <w:name w:val="Strong"/>
    <w:basedOn w:val="a0"/>
    <w:qFormat/>
    <w:rsid w:val="0061461C"/>
    <w:rPr>
      <w:b/>
      <w:bCs/>
    </w:rPr>
  </w:style>
  <w:style w:type="character" w:customStyle="1" w:styleId="1Char">
    <w:name w:val="标题 1 Char"/>
    <w:basedOn w:val="a0"/>
    <w:link w:val="1"/>
    <w:rsid w:val="0061461C"/>
    <w:rPr>
      <w:rFonts w:ascii="Times New Roman" w:eastAsia="SimSun" w:hAnsi="Times New Roman" w:cs="Times New Roman"/>
      <w:kern w:val="2"/>
      <w:sz w:val="28"/>
      <w:szCs w:val="24"/>
    </w:rPr>
  </w:style>
  <w:style w:type="paragraph" w:styleId="a6">
    <w:name w:val="header"/>
    <w:basedOn w:val="a"/>
    <w:link w:val="Char0"/>
    <w:uiPriority w:val="99"/>
    <w:semiHidden/>
    <w:unhideWhenUsed/>
    <w:rsid w:val="00D529B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semiHidden/>
    <w:rsid w:val="00D529B1"/>
    <w:rPr>
      <w:sz w:val="18"/>
      <w:szCs w:val="18"/>
    </w:rPr>
  </w:style>
  <w:style w:type="paragraph" w:styleId="a7">
    <w:name w:val="footer"/>
    <w:basedOn w:val="a"/>
    <w:link w:val="Char1"/>
    <w:uiPriority w:val="99"/>
    <w:semiHidden/>
    <w:unhideWhenUsed/>
    <w:rsid w:val="00D529B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semiHidden/>
    <w:rsid w:val="00D529B1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5.wmf"/><Relationship Id="rId299" Type="http://schemas.openxmlformats.org/officeDocument/2006/relationships/image" Target="media/image177.wmf"/><Relationship Id="rId303" Type="http://schemas.openxmlformats.org/officeDocument/2006/relationships/image" Target="media/image179.wmf"/><Relationship Id="rId21" Type="http://schemas.openxmlformats.org/officeDocument/2006/relationships/image" Target="media/image14.wmf"/><Relationship Id="rId42" Type="http://schemas.openxmlformats.org/officeDocument/2006/relationships/image" Target="media/image29.wmf"/><Relationship Id="rId63" Type="http://schemas.openxmlformats.org/officeDocument/2006/relationships/image" Target="media/image40.wmf"/><Relationship Id="rId84" Type="http://schemas.openxmlformats.org/officeDocument/2006/relationships/image" Target="media/image52.wmf"/><Relationship Id="rId138" Type="http://schemas.openxmlformats.org/officeDocument/2006/relationships/image" Target="media/image88.wmf"/><Relationship Id="rId159" Type="http://schemas.openxmlformats.org/officeDocument/2006/relationships/image" Target="media/image99.wmf"/><Relationship Id="rId170" Type="http://schemas.openxmlformats.org/officeDocument/2006/relationships/oleObject" Target="embeddings/oleObject59.bin"/><Relationship Id="rId191" Type="http://schemas.openxmlformats.org/officeDocument/2006/relationships/oleObject" Target="embeddings/oleObject67.bin"/><Relationship Id="rId205" Type="http://schemas.openxmlformats.org/officeDocument/2006/relationships/image" Target="media/image125.wmf"/><Relationship Id="rId226" Type="http://schemas.openxmlformats.org/officeDocument/2006/relationships/oleObject" Target="embeddings/oleObject81.bin"/><Relationship Id="rId247" Type="http://schemas.openxmlformats.org/officeDocument/2006/relationships/image" Target="media/image149.wmf"/><Relationship Id="rId107" Type="http://schemas.openxmlformats.org/officeDocument/2006/relationships/image" Target="media/image65.wmf"/><Relationship Id="rId268" Type="http://schemas.openxmlformats.org/officeDocument/2006/relationships/oleObject" Target="embeddings/oleObject101.bin"/><Relationship Id="rId289" Type="http://schemas.openxmlformats.org/officeDocument/2006/relationships/oleObject" Target="embeddings/oleObject111.bin"/><Relationship Id="rId11" Type="http://schemas.openxmlformats.org/officeDocument/2006/relationships/image" Target="media/image6.png"/><Relationship Id="rId32" Type="http://schemas.openxmlformats.org/officeDocument/2006/relationships/image" Target="media/image24.wmf"/><Relationship Id="rId53" Type="http://schemas.openxmlformats.org/officeDocument/2006/relationships/oleObject" Target="embeddings/oleObject14.bin"/><Relationship Id="rId74" Type="http://schemas.openxmlformats.org/officeDocument/2006/relationships/image" Target="media/image47.wmf"/><Relationship Id="rId128" Type="http://schemas.openxmlformats.org/officeDocument/2006/relationships/oleObject" Target="embeddings/oleObject40.bin"/><Relationship Id="rId149" Type="http://schemas.openxmlformats.org/officeDocument/2006/relationships/image" Target="media/image94.wmf"/><Relationship Id="rId314" Type="http://schemas.openxmlformats.org/officeDocument/2006/relationships/image" Target="media/image184.wmf"/><Relationship Id="rId5" Type="http://schemas.openxmlformats.org/officeDocument/2006/relationships/endnotes" Target="endnotes.xml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54.bin"/><Relationship Id="rId181" Type="http://schemas.openxmlformats.org/officeDocument/2006/relationships/oleObject" Target="embeddings/oleObject62.bin"/><Relationship Id="rId216" Type="http://schemas.openxmlformats.org/officeDocument/2006/relationships/image" Target="media/image132.wmf"/><Relationship Id="rId237" Type="http://schemas.openxmlformats.org/officeDocument/2006/relationships/image" Target="media/image144.wmf"/><Relationship Id="rId258" Type="http://schemas.openxmlformats.org/officeDocument/2006/relationships/image" Target="media/image155.wmf"/><Relationship Id="rId279" Type="http://schemas.openxmlformats.org/officeDocument/2006/relationships/oleObject" Target="embeddings/oleObject106.bin"/><Relationship Id="rId22" Type="http://schemas.openxmlformats.org/officeDocument/2006/relationships/oleObject" Target="embeddings/oleObject3.bin"/><Relationship Id="rId43" Type="http://schemas.openxmlformats.org/officeDocument/2006/relationships/oleObject" Target="embeddings/oleObject9.bin"/><Relationship Id="rId64" Type="http://schemas.openxmlformats.org/officeDocument/2006/relationships/oleObject" Target="embeddings/oleObject19.bin"/><Relationship Id="rId118" Type="http://schemas.openxmlformats.org/officeDocument/2006/relationships/image" Target="media/image76.wmf"/><Relationship Id="rId139" Type="http://schemas.openxmlformats.org/officeDocument/2006/relationships/oleObject" Target="embeddings/oleObject44.bin"/><Relationship Id="rId290" Type="http://schemas.openxmlformats.org/officeDocument/2006/relationships/image" Target="media/image172.png"/><Relationship Id="rId304" Type="http://schemas.openxmlformats.org/officeDocument/2006/relationships/oleObject" Target="embeddings/oleObject118.bin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49.bin"/><Relationship Id="rId171" Type="http://schemas.openxmlformats.org/officeDocument/2006/relationships/image" Target="media/image105.png"/><Relationship Id="rId192" Type="http://schemas.openxmlformats.org/officeDocument/2006/relationships/image" Target="media/image118.wmf"/><Relationship Id="rId206" Type="http://schemas.openxmlformats.org/officeDocument/2006/relationships/oleObject" Target="embeddings/oleObject74.bin"/><Relationship Id="rId227" Type="http://schemas.openxmlformats.org/officeDocument/2006/relationships/image" Target="media/image139.wmf"/><Relationship Id="rId248" Type="http://schemas.openxmlformats.org/officeDocument/2006/relationships/image" Target="media/image150.wmf"/><Relationship Id="rId269" Type="http://schemas.openxmlformats.org/officeDocument/2006/relationships/image" Target="media/image161.wmf"/><Relationship Id="rId12" Type="http://schemas.openxmlformats.org/officeDocument/2006/relationships/image" Target="media/image7.png"/><Relationship Id="rId33" Type="http://schemas.openxmlformats.org/officeDocument/2006/relationships/oleObject" Target="embeddings/oleObject4.bin"/><Relationship Id="rId108" Type="http://schemas.openxmlformats.org/officeDocument/2006/relationships/image" Target="media/image66.wmf"/><Relationship Id="rId129" Type="http://schemas.openxmlformats.org/officeDocument/2006/relationships/image" Target="media/image83.png"/><Relationship Id="rId280" Type="http://schemas.openxmlformats.org/officeDocument/2006/relationships/image" Target="media/image167.wmf"/><Relationship Id="rId315" Type="http://schemas.openxmlformats.org/officeDocument/2006/relationships/oleObject" Target="embeddings/oleObject124.bin"/><Relationship Id="rId54" Type="http://schemas.openxmlformats.org/officeDocument/2006/relationships/image" Target="media/image35.wmf"/><Relationship Id="rId75" Type="http://schemas.openxmlformats.org/officeDocument/2006/relationships/oleObject" Target="embeddings/oleObject23.bin"/><Relationship Id="rId96" Type="http://schemas.openxmlformats.org/officeDocument/2006/relationships/image" Target="media/image58.png"/><Relationship Id="rId140" Type="http://schemas.openxmlformats.org/officeDocument/2006/relationships/image" Target="media/image89.png"/><Relationship Id="rId161" Type="http://schemas.openxmlformats.org/officeDocument/2006/relationships/image" Target="media/image100.wmf"/><Relationship Id="rId182" Type="http://schemas.openxmlformats.org/officeDocument/2006/relationships/image" Target="media/image113.wmf"/><Relationship Id="rId217" Type="http://schemas.openxmlformats.org/officeDocument/2006/relationships/image" Target="media/image133.wmf"/><Relationship Id="rId6" Type="http://schemas.openxmlformats.org/officeDocument/2006/relationships/image" Target="media/image1.png"/><Relationship Id="rId238" Type="http://schemas.openxmlformats.org/officeDocument/2006/relationships/oleObject" Target="embeddings/oleObject87.bin"/><Relationship Id="rId259" Type="http://schemas.openxmlformats.org/officeDocument/2006/relationships/oleObject" Target="embeddings/oleObject97.bin"/><Relationship Id="rId23" Type="http://schemas.openxmlformats.org/officeDocument/2006/relationships/image" Target="media/image15.png"/><Relationship Id="rId119" Type="http://schemas.openxmlformats.org/officeDocument/2006/relationships/image" Target="media/image77.wmf"/><Relationship Id="rId270" Type="http://schemas.openxmlformats.org/officeDocument/2006/relationships/oleObject" Target="embeddings/oleObject102.bin"/><Relationship Id="rId291" Type="http://schemas.openxmlformats.org/officeDocument/2006/relationships/image" Target="media/image173.wmf"/><Relationship Id="rId305" Type="http://schemas.openxmlformats.org/officeDocument/2006/relationships/image" Target="media/image180.png"/><Relationship Id="rId44" Type="http://schemas.openxmlformats.org/officeDocument/2006/relationships/image" Target="media/image30.wmf"/><Relationship Id="rId65" Type="http://schemas.openxmlformats.org/officeDocument/2006/relationships/image" Target="media/image41.wmf"/><Relationship Id="rId86" Type="http://schemas.openxmlformats.org/officeDocument/2006/relationships/image" Target="media/image53.wmf"/><Relationship Id="rId130" Type="http://schemas.openxmlformats.org/officeDocument/2006/relationships/image" Target="media/image84.emf"/><Relationship Id="rId151" Type="http://schemas.openxmlformats.org/officeDocument/2006/relationships/image" Target="media/image95.wmf"/><Relationship Id="rId172" Type="http://schemas.openxmlformats.org/officeDocument/2006/relationships/image" Target="media/image106.wmf"/><Relationship Id="rId193" Type="http://schemas.openxmlformats.org/officeDocument/2006/relationships/image" Target="media/image119.wmf"/><Relationship Id="rId207" Type="http://schemas.openxmlformats.org/officeDocument/2006/relationships/image" Target="media/image126.wmf"/><Relationship Id="rId228" Type="http://schemas.openxmlformats.org/officeDocument/2006/relationships/oleObject" Target="embeddings/oleObject82.bin"/><Relationship Id="rId249" Type="http://schemas.openxmlformats.org/officeDocument/2006/relationships/oleObject" Target="embeddings/oleObject92.bin"/><Relationship Id="rId13" Type="http://schemas.openxmlformats.org/officeDocument/2006/relationships/image" Target="media/image8.jpeg"/><Relationship Id="rId109" Type="http://schemas.openxmlformats.org/officeDocument/2006/relationships/image" Target="media/image67.wmf"/><Relationship Id="rId260" Type="http://schemas.openxmlformats.org/officeDocument/2006/relationships/image" Target="media/image156.wmf"/><Relationship Id="rId281" Type="http://schemas.openxmlformats.org/officeDocument/2006/relationships/oleObject" Target="embeddings/oleObject107.bin"/><Relationship Id="rId316" Type="http://schemas.openxmlformats.org/officeDocument/2006/relationships/header" Target="header1.xml"/><Relationship Id="rId34" Type="http://schemas.openxmlformats.org/officeDocument/2006/relationships/image" Target="media/image25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8.wmf"/><Relationship Id="rId97" Type="http://schemas.openxmlformats.org/officeDocument/2006/relationships/image" Target="media/image59.wmf"/><Relationship Id="rId120" Type="http://schemas.openxmlformats.org/officeDocument/2006/relationships/image" Target="media/image78.png"/><Relationship Id="rId141" Type="http://schemas.openxmlformats.org/officeDocument/2006/relationships/image" Target="media/image90.wmf"/><Relationship Id="rId7" Type="http://schemas.openxmlformats.org/officeDocument/2006/relationships/image" Target="media/image2.png"/><Relationship Id="rId162" Type="http://schemas.openxmlformats.org/officeDocument/2006/relationships/oleObject" Target="embeddings/oleObject55.bin"/><Relationship Id="rId183" Type="http://schemas.openxmlformats.org/officeDocument/2006/relationships/oleObject" Target="embeddings/oleObject63.bin"/><Relationship Id="rId218" Type="http://schemas.openxmlformats.org/officeDocument/2006/relationships/oleObject" Target="embeddings/oleObject78.bin"/><Relationship Id="rId239" Type="http://schemas.openxmlformats.org/officeDocument/2006/relationships/image" Target="media/image145.wmf"/><Relationship Id="rId250" Type="http://schemas.openxmlformats.org/officeDocument/2006/relationships/image" Target="media/image151.wmf"/><Relationship Id="rId271" Type="http://schemas.openxmlformats.org/officeDocument/2006/relationships/image" Target="media/image162.wmf"/><Relationship Id="rId292" Type="http://schemas.openxmlformats.org/officeDocument/2006/relationships/oleObject" Target="embeddings/oleObject112.bin"/><Relationship Id="rId306" Type="http://schemas.openxmlformats.org/officeDocument/2006/relationships/image" Target="media/image181.wmf"/><Relationship Id="rId24" Type="http://schemas.openxmlformats.org/officeDocument/2006/relationships/image" Target="media/image16.png"/><Relationship Id="rId45" Type="http://schemas.openxmlformats.org/officeDocument/2006/relationships/oleObject" Target="embeddings/oleObject10.bin"/><Relationship Id="rId66" Type="http://schemas.openxmlformats.org/officeDocument/2006/relationships/oleObject" Target="embeddings/oleObject20.bin"/><Relationship Id="rId87" Type="http://schemas.openxmlformats.org/officeDocument/2006/relationships/oleObject" Target="embeddings/oleObject29.bin"/><Relationship Id="rId110" Type="http://schemas.openxmlformats.org/officeDocument/2006/relationships/image" Target="media/image68.wmf"/><Relationship Id="rId131" Type="http://schemas.openxmlformats.org/officeDocument/2006/relationships/image" Target="media/image85.wmf"/><Relationship Id="rId61" Type="http://schemas.openxmlformats.org/officeDocument/2006/relationships/image" Target="media/image39.wmf"/><Relationship Id="rId82" Type="http://schemas.openxmlformats.org/officeDocument/2006/relationships/image" Target="media/image51.wmf"/><Relationship Id="rId152" Type="http://schemas.openxmlformats.org/officeDocument/2006/relationships/oleObject" Target="embeddings/oleObject50.bin"/><Relationship Id="rId173" Type="http://schemas.openxmlformats.org/officeDocument/2006/relationships/oleObject" Target="embeddings/oleObject60.bin"/><Relationship Id="rId194" Type="http://schemas.openxmlformats.org/officeDocument/2006/relationships/oleObject" Target="embeddings/oleObject68.bin"/><Relationship Id="rId199" Type="http://schemas.openxmlformats.org/officeDocument/2006/relationships/image" Target="media/image122.wmf"/><Relationship Id="rId203" Type="http://schemas.openxmlformats.org/officeDocument/2006/relationships/image" Target="media/image124.wmf"/><Relationship Id="rId208" Type="http://schemas.openxmlformats.org/officeDocument/2006/relationships/image" Target="media/image127.wmf"/><Relationship Id="rId229" Type="http://schemas.openxmlformats.org/officeDocument/2006/relationships/image" Target="media/image140.wmf"/><Relationship Id="rId19" Type="http://schemas.openxmlformats.org/officeDocument/2006/relationships/image" Target="media/image13.wmf"/><Relationship Id="rId224" Type="http://schemas.openxmlformats.org/officeDocument/2006/relationships/image" Target="media/image137.wmf"/><Relationship Id="rId240" Type="http://schemas.openxmlformats.org/officeDocument/2006/relationships/oleObject" Target="embeddings/oleObject88.bin"/><Relationship Id="rId245" Type="http://schemas.openxmlformats.org/officeDocument/2006/relationships/image" Target="media/image148.wmf"/><Relationship Id="rId261" Type="http://schemas.openxmlformats.org/officeDocument/2006/relationships/oleObject" Target="embeddings/oleObject98.bin"/><Relationship Id="rId266" Type="http://schemas.openxmlformats.org/officeDocument/2006/relationships/image" Target="media/image159.emf"/><Relationship Id="rId287" Type="http://schemas.openxmlformats.org/officeDocument/2006/relationships/oleObject" Target="embeddings/oleObject110.bin"/><Relationship Id="rId14" Type="http://schemas.openxmlformats.org/officeDocument/2006/relationships/image" Target="media/image9.jpeg"/><Relationship Id="rId30" Type="http://schemas.openxmlformats.org/officeDocument/2006/relationships/image" Target="media/image22.png"/><Relationship Id="rId35" Type="http://schemas.openxmlformats.org/officeDocument/2006/relationships/oleObject" Target="embeddings/oleObject5.bin"/><Relationship Id="rId56" Type="http://schemas.openxmlformats.org/officeDocument/2006/relationships/image" Target="media/image36.png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3.wmf"/><Relationship Id="rId126" Type="http://schemas.openxmlformats.org/officeDocument/2006/relationships/oleObject" Target="embeddings/oleObject39.bin"/><Relationship Id="rId147" Type="http://schemas.openxmlformats.org/officeDocument/2006/relationships/image" Target="media/image93.wmf"/><Relationship Id="rId168" Type="http://schemas.openxmlformats.org/officeDocument/2006/relationships/oleObject" Target="embeddings/oleObject58.bin"/><Relationship Id="rId282" Type="http://schemas.openxmlformats.org/officeDocument/2006/relationships/image" Target="media/image168.wmf"/><Relationship Id="rId312" Type="http://schemas.openxmlformats.org/officeDocument/2006/relationships/image" Target="media/image183.wmf"/><Relationship Id="rId317" Type="http://schemas.openxmlformats.org/officeDocument/2006/relationships/fontTable" Target="fontTable.xml"/><Relationship Id="rId8" Type="http://schemas.openxmlformats.org/officeDocument/2006/relationships/image" Target="media/image3.png"/><Relationship Id="rId51" Type="http://schemas.openxmlformats.org/officeDocument/2006/relationships/oleObject" Target="embeddings/oleObject13.bin"/><Relationship Id="rId72" Type="http://schemas.openxmlformats.org/officeDocument/2006/relationships/image" Target="media/image45.png"/><Relationship Id="rId93" Type="http://schemas.openxmlformats.org/officeDocument/2006/relationships/oleObject" Target="embeddings/oleObject32.bin"/><Relationship Id="rId98" Type="http://schemas.openxmlformats.org/officeDocument/2006/relationships/oleObject" Target="embeddings/oleObject34.bin"/><Relationship Id="rId121" Type="http://schemas.openxmlformats.org/officeDocument/2006/relationships/hyperlink" Target="http://www.1230.org/" TargetMode="External"/><Relationship Id="rId142" Type="http://schemas.openxmlformats.org/officeDocument/2006/relationships/oleObject" Target="embeddings/oleObject45.bin"/><Relationship Id="rId163" Type="http://schemas.openxmlformats.org/officeDocument/2006/relationships/image" Target="media/image101.wmf"/><Relationship Id="rId184" Type="http://schemas.openxmlformats.org/officeDocument/2006/relationships/image" Target="media/image114.wmf"/><Relationship Id="rId189" Type="http://schemas.openxmlformats.org/officeDocument/2006/relationships/oleObject" Target="embeddings/oleObject66.bin"/><Relationship Id="rId219" Type="http://schemas.openxmlformats.org/officeDocument/2006/relationships/image" Target="media/image134.wmf"/><Relationship Id="rId3" Type="http://schemas.openxmlformats.org/officeDocument/2006/relationships/webSettings" Target="webSettings.xml"/><Relationship Id="rId214" Type="http://schemas.openxmlformats.org/officeDocument/2006/relationships/image" Target="media/image131.wmf"/><Relationship Id="rId230" Type="http://schemas.openxmlformats.org/officeDocument/2006/relationships/oleObject" Target="embeddings/oleObject83.bin"/><Relationship Id="rId235" Type="http://schemas.openxmlformats.org/officeDocument/2006/relationships/image" Target="media/image143.wmf"/><Relationship Id="rId251" Type="http://schemas.openxmlformats.org/officeDocument/2006/relationships/oleObject" Target="embeddings/oleObject93.bin"/><Relationship Id="rId256" Type="http://schemas.openxmlformats.org/officeDocument/2006/relationships/image" Target="media/image154.wmf"/><Relationship Id="rId277" Type="http://schemas.openxmlformats.org/officeDocument/2006/relationships/oleObject" Target="embeddings/oleObject105.bin"/><Relationship Id="rId298" Type="http://schemas.openxmlformats.org/officeDocument/2006/relationships/oleObject" Target="embeddings/oleObject115.bin"/><Relationship Id="rId25" Type="http://schemas.openxmlformats.org/officeDocument/2006/relationships/image" Target="media/image17.png"/><Relationship Id="rId46" Type="http://schemas.openxmlformats.org/officeDocument/2006/relationships/image" Target="media/image31.wmf"/><Relationship Id="rId67" Type="http://schemas.openxmlformats.org/officeDocument/2006/relationships/image" Target="media/image42.wmf"/><Relationship Id="rId116" Type="http://schemas.openxmlformats.org/officeDocument/2006/relationships/image" Target="media/image74.wmf"/><Relationship Id="rId137" Type="http://schemas.openxmlformats.org/officeDocument/2006/relationships/oleObject" Target="embeddings/oleObject43.bin"/><Relationship Id="rId158" Type="http://schemas.openxmlformats.org/officeDocument/2006/relationships/oleObject" Target="embeddings/oleObject53.bin"/><Relationship Id="rId272" Type="http://schemas.openxmlformats.org/officeDocument/2006/relationships/oleObject" Target="embeddings/oleObject103.bin"/><Relationship Id="rId293" Type="http://schemas.openxmlformats.org/officeDocument/2006/relationships/image" Target="media/image174.wmf"/><Relationship Id="rId302" Type="http://schemas.openxmlformats.org/officeDocument/2006/relationships/oleObject" Target="embeddings/oleObject117.bin"/><Relationship Id="rId307" Type="http://schemas.openxmlformats.org/officeDocument/2006/relationships/oleObject" Target="embeddings/oleObject119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8.bin"/><Relationship Id="rId62" Type="http://schemas.openxmlformats.org/officeDocument/2006/relationships/oleObject" Target="embeddings/oleObject18.bin"/><Relationship Id="rId83" Type="http://schemas.openxmlformats.org/officeDocument/2006/relationships/oleObject" Target="embeddings/oleObject27.bin"/><Relationship Id="rId88" Type="http://schemas.openxmlformats.org/officeDocument/2006/relationships/image" Target="media/image54.wmf"/><Relationship Id="rId111" Type="http://schemas.openxmlformats.org/officeDocument/2006/relationships/image" Target="media/image69.wmf"/><Relationship Id="rId132" Type="http://schemas.openxmlformats.org/officeDocument/2006/relationships/oleObject" Target="embeddings/oleObject41.bin"/><Relationship Id="rId153" Type="http://schemas.openxmlformats.org/officeDocument/2006/relationships/image" Target="media/image96.wmf"/><Relationship Id="rId174" Type="http://schemas.openxmlformats.org/officeDocument/2006/relationships/image" Target="media/image107.wmf"/><Relationship Id="rId179" Type="http://schemas.openxmlformats.org/officeDocument/2006/relationships/oleObject" Target="embeddings/oleObject61.bin"/><Relationship Id="rId195" Type="http://schemas.openxmlformats.org/officeDocument/2006/relationships/image" Target="media/image120.wmf"/><Relationship Id="rId209" Type="http://schemas.openxmlformats.org/officeDocument/2006/relationships/oleObject" Target="embeddings/oleObject75.bin"/><Relationship Id="rId190" Type="http://schemas.openxmlformats.org/officeDocument/2006/relationships/image" Target="media/image117.wmf"/><Relationship Id="rId204" Type="http://schemas.openxmlformats.org/officeDocument/2006/relationships/oleObject" Target="embeddings/oleObject73.bin"/><Relationship Id="rId220" Type="http://schemas.openxmlformats.org/officeDocument/2006/relationships/oleObject" Target="embeddings/oleObject79.bin"/><Relationship Id="rId225" Type="http://schemas.openxmlformats.org/officeDocument/2006/relationships/image" Target="media/image138.wmf"/><Relationship Id="rId241" Type="http://schemas.openxmlformats.org/officeDocument/2006/relationships/image" Target="media/image146.wmf"/><Relationship Id="rId246" Type="http://schemas.openxmlformats.org/officeDocument/2006/relationships/oleObject" Target="embeddings/oleObject91.bin"/><Relationship Id="rId267" Type="http://schemas.openxmlformats.org/officeDocument/2006/relationships/image" Target="media/image160.wmf"/><Relationship Id="rId288" Type="http://schemas.openxmlformats.org/officeDocument/2006/relationships/image" Target="media/image171.wmf"/><Relationship Id="rId15" Type="http://schemas.openxmlformats.org/officeDocument/2006/relationships/image" Target="media/image10.png"/><Relationship Id="rId36" Type="http://schemas.openxmlformats.org/officeDocument/2006/relationships/image" Target="media/image26.wmf"/><Relationship Id="rId57" Type="http://schemas.openxmlformats.org/officeDocument/2006/relationships/image" Target="media/image37.wmf"/><Relationship Id="rId106" Type="http://schemas.openxmlformats.org/officeDocument/2006/relationships/image" Target="media/image64.wmf"/><Relationship Id="rId127" Type="http://schemas.openxmlformats.org/officeDocument/2006/relationships/image" Target="media/image82.wmf"/><Relationship Id="rId262" Type="http://schemas.openxmlformats.org/officeDocument/2006/relationships/image" Target="media/image157.wmf"/><Relationship Id="rId283" Type="http://schemas.openxmlformats.org/officeDocument/2006/relationships/oleObject" Target="embeddings/oleObject108.bin"/><Relationship Id="rId313" Type="http://schemas.openxmlformats.org/officeDocument/2006/relationships/oleObject" Target="embeddings/oleObject123.bin"/><Relationship Id="rId318" Type="http://schemas.openxmlformats.org/officeDocument/2006/relationships/theme" Target="theme/theme1.xml"/><Relationship Id="rId10" Type="http://schemas.openxmlformats.org/officeDocument/2006/relationships/image" Target="media/image5.png"/><Relationship Id="rId31" Type="http://schemas.openxmlformats.org/officeDocument/2006/relationships/image" Target="media/image23.png"/><Relationship Id="rId52" Type="http://schemas.openxmlformats.org/officeDocument/2006/relationships/image" Target="media/image34.wmf"/><Relationship Id="rId73" Type="http://schemas.openxmlformats.org/officeDocument/2006/relationships/image" Target="media/image46.png"/><Relationship Id="rId78" Type="http://schemas.openxmlformats.org/officeDocument/2006/relationships/image" Target="media/image49.wmf"/><Relationship Id="rId94" Type="http://schemas.openxmlformats.org/officeDocument/2006/relationships/image" Target="media/image57.wmf"/><Relationship Id="rId99" Type="http://schemas.openxmlformats.org/officeDocument/2006/relationships/image" Target="media/image60.wmf"/><Relationship Id="rId101" Type="http://schemas.openxmlformats.org/officeDocument/2006/relationships/image" Target="media/image61.wmf"/><Relationship Id="rId122" Type="http://schemas.openxmlformats.org/officeDocument/2006/relationships/image" Target="media/image79.emf"/><Relationship Id="rId143" Type="http://schemas.openxmlformats.org/officeDocument/2006/relationships/image" Target="media/image91.wmf"/><Relationship Id="rId148" Type="http://schemas.openxmlformats.org/officeDocument/2006/relationships/oleObject" Target="embeddings/oleObject48.bin"/><Relationship Id="rId164" Type="http://schemas.openxmlformats.org/officeDocument/2006/relationships/oleObject" Target="embeddings/oleObject56.bin"/><Relationship Id="rId169" Type="http://schemas.openxmlformats.org/officeDocument/2006/relationships/image" Target="media/image104.wmf"/><Relationship Id="rId185" Type="http://schemas.openxmlformats.org/officeDocument/2006/relationships/oleObject" Target="embeddings/oleObject64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80" Type="http://schemas.openxmlformats.org/officeDocument/2006/relationships/image" Target="media/image112.wmf"/><Relationship Id="rId210" Type="http://schemas.openxmlformats.org/officeDocument/2006/relationships/image" Target="media/image128.wmf"/><Relationship Id="rId215" Type="http://schemas.openxmlformats.org/officeDocument/2006/relationships/oleObject" Target="embeddings/oleObject77.bin"/><Relationship Id="rId236" Type="http://schemas.openxmlformats.org/officeDocument/2006/relationships/oleObject" Target="embeddings/oleObject86.bin"/><Relationship Id="rId257" Type="http://schemas.openxmlformats.org/officeDocument/2006/relationships/oleObject" Target="embeddings/oleObject96.bin"/><Relationship Id="rId278" Type="http://schemas.openxmlformats.org/officeDocument/2006/relationships/image" Target="media/image166.wmf"/><Relationship Id="rId26" Type="http://schemas.openxmlformats.org/officeDocument/2006/relationships/image" Target="media/image18.png"/><Relationship Id="rId231" Type="http://schemas.openxmlformats.org/officeDocument/2006/relationships/image" Target="media/image141.wmf"/><Relationship Id="rId252" Type="http://schemas.openxmlformats.org/officeDocument/2006/relationships/image" Target="media/image152.wmf"/><Relationship Id="rId273" Type="http://schemas.openxmlformats.org/officeDocument/2006/relationships/image" Target="media/image163.wmf"/><Relationship Id="rId294" Type="http://schemas.openxmlformats.org/officeDocument/2006/relationships/oleObject" Target="embeddings/oleObject113.bin"/><Relationship Id="rId308" Type="http://schemas.openxmlformats.org/officeDocument/2006/relationships/image" Target="media/image182.wmf"/><Relationship Id="rId47" Type="http://schemas.openxmlformats.org/officeDocument/2006/relationships/oleObject" Target="embeddings/oleObject11.bin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30.bin"/><Relationship Id="rId112" Type="http://schemas.openxmlformats.org/officeDocument/2006/relationships/image" Target="media/image70.wmf"/><Relationship Id="rId133" Type="http://schemas.openxmlformats.org/officeDocument/2006/relationships/hyperlink" Target="http://www.1230.org" TargetMode="External"/><Relationship Id="rId154" Type="http://schemas.openxmlformats.org/officeDocument/2006/relationships/oleObject" Target="embeddings/oleObject51.bin"/><Relationship Id="rId175" Type="http://schemas.openxmlformats.org/officeDocument/2006/relationships/image" Target="media/image108.wmf"/><Relationship Id="rId196" Type="http://schemas.openxmlformats.org/officeDocument/2006/relationships/oleObject" Target="embeddings/oleObject69.bin"/><Relationship Id="rId200" Type="http://schemas.openxmlformats.org/officeDocument/2006/relationships/oleObject" Target="embeddings/oleObject71.bin"/><Relationship Id="rId16" Type="http://schemas.openxmlformats.org/officeDocument/2006/relationships/image" Target="media/image11.wmf"/><Relationship Id="rId221" Type="http://schemas.openxmlformats.org/officeDocument/2006/relationships/image" Target="media/image135.wmf"/><Relationship Id="rId242" Type="http://schemas.openxmlformats.org/officeDocument/2006/relationships/oleObject" Target="embeddings/oleObject89.bin"/><Relationship Id="rId263" Type="http://schemas.openxmlformats.org/officeDocument/2006/relationships/oleObject" Target="embeddings/oleObject99.bin"/><Relationship Id="rId284" Type="http://schemas.openxmlformats.org/officeDocument/2006/relationships/image" Target="media/image169.wmf"/><Relationship Id="rId37" Type="http://schemas.openxmlformats.org/officeDocument/2006/relationships/oleObject" Target="embeddings/oleObject6.bin"/><Relationship Id="rId58" Type="http://schemas.openxmlformats.org/officeDocument/2006/relationships/oleObject" Target="embeddings/oleObject16.bin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6.bin"/><Relationship Id="rId123" Type="http://schemas.openxmlformats.org/officeDocument/2006/relationships/image" Target="media/image80.wmf"/><Relationship Id="rId144" Type="http://schemas.openxmlformats.org/officeDocument/2006/relationships/oleObject" Target="embeddings/oleObject46.bin"/><Relationship Id="rId90" Type="http://schemas.openxmlformats.org/officeDocument/2006/relationships/image" Target="media/image55.wmf"/><Relationship Id="rId165" Type="http://schemas.openxmlformats.org/officeDocument/2006/relationships/image" Target="media/image102.wmf"/><Relationship Id="rId186" Type="http://schemas.openxmlformats.org/officeDocument/2006/relationships/image" Target="media/image115.wmf"/><Relationship Id="rId211" Type="http://schemas.openxmlformats.org/officeDocument/2006/relationships/image" Target="media/image129.wmf"/><Relationship Id="rId232" Type="http://schemas.openxmlformats.org/officeDocument/2006/relationships/oleObject" Target="embeddings/oleObject84.bin"/><Relationship Id="rId253" Type="http://schemas.openxmlformats.org/officeDocument/2006/relationships/oleObject" Target="embeddings/oleObject94.bin"/><Relationship Id="rId274" Type="http://schemas.openxmlformats.org/officeDocument/2006/relationships/oleObject" Target="embeddings/oleObject104.bin"/><Relationship Id="rId295" Type="http://schemas.openxmlformats.org/officeDocument/2006/relationships/image" Target="media/image175.wmf"/><Relationship Id="rId309" Type="http://schemas.openxmlformats.org/officeDocument/2006/relationships/oleObject" Target="embeddings/oleObject120.bin"/><Relationship Id="rId27" Type="http://schemas.openxmlformats.org/officeDocument/2006/relationships/image" Target="media/image19.png"/><Relationship Id="rId48" Type="http://schemas.openxmlformats.org/officeDocument/2006/relationships/image" Target="media/image32.wmf"/><Relationship Id="rId69" Type="http://schemas.openxmlformats.org/officeDocument/2006/relationships/image" Target="media/image43.wmf"/><Relationship Id="rId113" Type="http://schemas.openxmlformats.org/officeDocument/2006/relationships/image" Target="media/image71.wmf"/><Relationship Id="rId134" Type="http://schemas.openxmlformats.org/officeDocument/2006/relationships/image" Target="media/image86.wmf"/><Relationship Id="rId80" Type="http://schemas.openxmlformats.org/officeDocument/2006/relationships/image" Target="media/image50.wmf"/><Relationship Id="rId155" Type="http://schemas.openxmlformats.org/officeDocument/2006/relationships/image" Target="media/image97.wmf"/><Relationship Id="rId176" Type="http://schemas.openxmlformats.org/officeDocument/2006/relationships/image" Target="media/image109.wmf"/><Relationship Id="rId197" Type="http://schemas.openxmlformats.org/officeDocument/2006/relationships/image" Target="media/image121.wmf"/><Relationship Id="rId201" Type="http://schemas.openxmlformats.org/officeDocument/2006/relationships/image" Target="media/image123.wmf"/><Relationship Id="rId222" Type="http://schemas.openxmlformats.org/officeDocument/2006/relationships/oleObject" Target="embeddings/oleObject80.bin"/><Relationship Id="rId243" Type="http://schemas.openxmlformats.org/officeDocument/2006/relationships/image" Target="media/image147.wmf"/><Relationship Id="rId264" Type="http://schemas.openxmlformats.org/officeDocument/2006/relationships/image" Target="media/image158.wmf"/><Relationship Id="rId285" Type="http://schemas.openxmlformats.org/officeDocument/2006/relationships/oleObject" Target="embeddings/oleObject109.bin"/><Relationship Id="rId17" Type="http://schemas.openxmlformats.org/officeDocument/2006/relationships/oleObject" Target="embeddings/oleObject1.bin"/><Relationship Id="rId38" Type="http://schemas.openxmlformats.org/officeDocument/2006/relationships/image" Target="media/image27.wmf"/><Relationship Id="rId59" Type="http://schemas.openxmlformats.org/officeDocument/2006/relationships/image" Target="media/image38.wmf"/><Relationship Id="rId103" Type="http://schemas.openxmlformats.org/officeDocument/2006/relationships/image" Target="media/image62.wmf"/><Relationship Id="rId124" Type="http://schemas.openxmlformats.org/officeDocument/2006/relationships/oleObject" Target="embeddings/oleObject38.bin"/><Relationship Id="rId310" Type="http://schemas.openxmlformats.org/officeDocument/2006/relationships/oleObject" Target="embeddings/oleObject121.bin"/><Relationship Id="rId70" Type="http://schemas.openxmlformats.org/officeDocument/2006/relationships/oleObject" Target="embeddings/oleObject22.bin"/><Relationship Id="rId91" Type="http://schemas.openxmlformats.org/officeDocument/2006/relationships/oleObject" Target="embeddings/oleObject31.bin"/><Relationship Id="rId145" Type="http://schemas.openxmlformats.org/officeDocument/2006/relationships/image" Target="media/image92.wmf"/><Relationship Id="rId166" Type="http://schemas.openxmlformats.org/officeDocument/2006/relationships/oleObject" Target="embeddings/oleObject57.bin"/><Relationship Id="rId187" Type="http://schemas.openxmlformats.org/officeDocument/2006/relationships/oleObject" Target="embeddings/oleObject65.bin"/><Relationship Id="rId1" Type="http://schemas.openxmlformats.org/officeDocument/2006/relationships/styles" Target="styles.xml"/><Relationship Id="rId212" Type="http://schemas.openxmlformats.org/officeDocument/2006/relationships/oleObject" Target="embeddings/oleObject76.bin"/><Relationship Id="rId233" Type="http://schemas.openxmlformats.org/officeDocument/2006/relationships/image" Target="media/image142.wmf"/><Relationship Id="rId254" Type="http://schemas.openxmlformats.org/officeDocument/2006/relationships/image" Target="media/image153.wmf"/><Relationship Id="rId28" Type="http://schemas.openxmlformats.org/officeDocument/2006/relationships/image" Target="media/image20.png"/><Relationship Id="rId49" Type="http://schemas.openxmlformats.org/officeDocument/2006/relationships/oleObject" Target="embeddings/oleObject12.bin"/><Relationship Id="rId114" Type="http://schemas.openxmlformats.org/officeDocument/2006/relationships/image" Target="media/image72.wmf"/><Relationship Id="rId275" Type="http://schemas.openxmlformats.org/officeDocument/2006/relationships/image" Target="media/image164.png"/><Relationship Id="rId296" Type="http://schemas.openxmlformats.org/officeDocument/2006/relationships/oleObject" Target="embeddings/oleObject114.bin"/><Relationship Id="rId300" Type="http://schemas.openxmlformats.org/officeDocument/2006/relationships/oleObject" Target="embeddings/oleObject116.bin"/><Relationship Id="rId60" Type="http://schemas.openxmlformats.org/officeDocument/2006/relationships/oleObject" Target="embeddings/oleObject17.bin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42.bin"/><Relationship Id="rId156" Type="http://schemas.openxmlformats.org/officeDocument/2006/relationships/oleObject" Target="embeddings/oleObject52.bin"/><Relationship Id="rId177" Type="http://schemas.openxmlformats.org/officeDocument/2006/relationships/image" Target="media/image110.wmf"/><Relationship Id="rId198" Type="http://schemas.openxmlformats.org/officeDocument/2006/relationships/oleObject" Target="embeddings/oleObject70.bin"/><Relationship Id="rId202" Type="http://schemas.openxmlformats.org/officeDocument/2006/relationships/oleObject" Target="embeddings/oleObject72.bin"/><Relationship Id="rId223" Type="http://schemas.openxmlformats.org/officeDocument/2006/relationships/image" Target="media/image136.wmf"/><Relationship Id="rId244" Type="http://schemas.openxmlformats.org/officeDocument/2006/relationships/oleObject" Target="embeddings/oleObject90.bin"/><Relationship Id="rId18" Type="http://schemas.openxmlformats.org/officeDocument/2006/relationships/image" Target="media/image12.png"/><Relationship Id="rId39" Type="http://schemas.openxmlformats.org/officeDocument/2006/relationships/oleObject" Target="embeddings/oleObject7.bin"/><Relationship Id="rId265" Type="http://schemas.openxmlformats.org/officeDocument/2006/relationships/oleObject" Target="embeddings/oleObject100.bin"/><Relationship Id="rId286" Type="http://schemas.openxmlformats.org/officeDocument/2006/relationships/image" Target="media/image170.wmf"/><Relationship Id="rId50" Type="http://schemas.openxmlformats.org/officeDocument/2006/relationships/image" Target="media/image33.wmf"/><Relationship Id="rId104" Type="http://schemas.openxmlformats.org/officeDocument/2006/relationships/oleObject" Target="embeddings/oleObject37.bin"/><Relationship Id="rId125" Type="http://schemas.openxmlformats.org/officeDocument/2006/relationships/image" Target="media/image81.wmf"/><Relationship Id="rId146" Type="http://schemas.openxmlformats.org/officeDocument/2006/relationships/oleObject" Target="embeddings/oleObject47.bin"/><Relationship Id="rId167" Type="http://schemas.openxmlformats.org/officeDocument/2006/relationships/image" Target="media/image103.wmf"/><Relationship Id="rId188" Type="http://schemas.openxmlformats.org/officeDocument/2006/relationships/image" Target="media/image116.wmf"/><Relationship Id="rId311" Type="http://schemas.openxmlformats.org/officeDocument/2006/relationships/oleObject" Target="embeddings/oleObject122.bin"/><Relationship Id="rId71" Type="http://schemas.openxmlformats.org/officeDocument/2006/relationships/image" Target="media/image44.emf"/><Relationship Id="rId92" Type="http://schemas.openxmlformats.org/officeDocument/2006/relationships/image" Target="media/image56.wmf"/><Relationship Id="rId213" Type="http://schemas.openxmlformats.org/officeDocument/2006/relationships/image" Target="media/image130.wmf"/><Relationship Id="rId234" Type="http://schemas.openxmlformats.org/officeDocument/2006/relationships/oleObject" Target="embeddings/oleObject85.bin"/><Relationship Id="rId2" Type="http://schemas.openxmlformats.org/officeDocument/2006/relationships/settings" Target="settings.xml"/><Relationship Id="rId29" Type="http://schemas.openxmlformats.org/officeDocument/2006/relationships/image" Target="media/image21.png"/><Relationship Id="rId255" Type="http://schemas.openxmlformats.org/officeDocument/2006/relationships/oleObject" Target="embeddings/oleObject95.bin"/><Relationship Id="rId276" Type="http://schemas.openxmlformats.org/officeDocument/2006/relationships/image" Target="media/image165.wmf"/><Relationship Id="rId297" Type="http://schemas.openxmlformats.org/officeDocument/2006/relationships/image" Target="media/image176.wmf"/><Relationship Id="rId40" Type="http://schemas.openxmlformats.org/officeDocument/2006/relationships/image" Target="media/image28.wmf"/><Relationship Id="rId115" Type="http://schemas.openxmlformats.org/officeDocument/2006/relationships/image" Target="media/image73.wmf"/><Relationship Id="rId136" Type="http://schemas.openxmlformats.org/officeDocument/2006/relationships/image" Target="media/image87.wmf"/><Relationship Id="rId157" Type="http://schemas.openxmlformats.org/officeDocument/2006/relationships/image" Target="media/image98.wmf"/><Relationship Id="rId178" Type="http://schemas.openxmlformats.org/officeDocument/2006/relationships/image" Target="media/image111.wmf"/><Relationship Id="rId301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3</Pages>
  <Words>1541</Words>
  <Characters>878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iaoran Jiang</dc:creator>
  <cp:keywords/>
  <dc:description/>
  <cp:lastModifiedBy>zhanghoufu</cp:lastModifiedBy>
  <cp:revision>3</cp:revision>
  <dcterms:created xsi:type="dcterms:W3CDTF">2011-02-25T04:30:00Z</dcterms:created>
  <dcterms:modified xsi:type="dcterms:W3CDTF">2013-09-08T09:39:00Z</dcterms:modified>
</cp:coreProperties>
</file>